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1CA98526" w:rsidR="00867A6C" w:rsidRPr="00E42B01" w:rsidRDefault="00376C8C" w:rsidP="00334A2D">
      <w:pPr>
        <w:pStyle w:val="Heading1"/>
        <w:jc w:val="center"/>
        <w:rPr>
          <w:b/>
          <w:bCs/>
          <w:sz w:val="72"/>
          <w:szCs w:val="72"/>
        </w:rPr>
      </w:pPr>
      <w:r w:rsidRPr="00E42B01">
        <w:rPr>
          <w:b/>
          <w:bCs/>
          <w:sz w:val="72"/>
          <w:szCs w:val="72"/>
        </w:rPr>
        <w:t xml:space="preserve">Topic 3: </w:t>
      </w:r>
      <w:r w:rsidR="0094627B" w:rsidRPr="00E42B01">
        <w:rPr>
          <w:b/>
          <w:bCs/>
          <w:sz w:val="72"/>
          <w:szCs w:val="72"/>
        </w:rPr>
        <w:t>Sequences &amp; Serie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6C7DBC98" w14:textId="540050B8" w:rsidR="00962B0F" w:rsidRPr="00867A6C" w:rsidRDefault="000A7FC6" w:rsidP="00867A6C">
      <w:pPr>
        <w:pStyle w:val="Heading1"/>
        <w:jc w:val="center"/>
        <w:rPr>
          <w:sz w:val="72"/>
          <w:szCs w:val="72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Silver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Gold </w:t>
      </w:r>
      <w:bookmarkEnd w:id="0"/>
      <w:r w:rsidRPr="00867A6C">
        <w:rPr>
          <w:sz w:val="72"/>
          <w:szCs w:val="72"/>
        </w:rPr>
        <w:t>and Platinum</w:t>
      </w:r>
      <w:r w:rsidR="00867A6C" w:rsidRPr="00867A6C">
        <w:rPr>
          <w:sz w:val="72"/>
          <w:szCs w:val="72"/>
        </w:rPr>
        <w:t xml:space="preserve"> Worksheets for </w:t>
      </w:r>
      <w:r w:rsidR="00376C8C">
        <w:rPr>
          <w:sz w:val="72"/>
          <w:szCs w:val="72"/>
        </w:rPr>
        <w:br/>
      </w:r>
      <w:r w:rsidR="0094627B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0"/>
          <w:footerReference w:type="default" r:id="rId11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53983669" w14:textId="0B78149F" w:rsidR="00C00A2E" w:rsidRDefault="00C00A2E" w:rsidP="00C00A2E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5669A3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5669A3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5669A3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5669A3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77777777" w:rsidR="00D85C2E" w:rsidRPr="00C00A2E" w:rsidRDefault="005669A3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64303BE1" w14:textId="3A960C49" w:rsidR="00D85C2E" w:rsidRPr="00C00A2E" w:rsidRDefault="005669A3" w:rsidP="00C00A2E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="00C00A2E" w:rsidRPr="009C5052">
          <w:rPr>
            <w:rStyle w:val="Hyperlink"/>
          </w:rPr>
          <w:t>Gold Mark Scheme</w:t>
        </w:r>
      </w:hyperlink>
    </w:p>
    <w:p w14:paraId="2976248B" w14:textId="797CB428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r w:rsidR="00C00A2E">
        <w:rPr>
          <w:rStyle w:val="Hyperlink"/>
          <w:color w:val="000000" w:themeColor="text1"/>
          <w:u w:val="none"/>
        </w:rPr>
        <w:t>high-level problem-solving</w:t>
      </w:r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5669A3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5669A3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>If you have students that have enjoyed the challenge of the Gold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3 hour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2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3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46407736" w:rsidR="00401343" w:rsidRPr="00C00A2E" w:rsidRDefault="00F331A4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2579" behindDoc="1" locked="0" layoutInCell="1" allowOverlap="1" wp14:anchorId="4C8FEE28" wp14:editId="2B09E27A">
            <wp:simplePos x="0" y="0"/>
            <wp:positionH relativeFrom="column">
              <wp:posOffset>1733797</wp:posOffset>
            </wp:positionH>
            <wp:positionV relativeFrom="paragraph">
              <wp:posOffset>288</wp:posOffset>
            </wp:positionV>
            <wp:extent cx="323215" cy="466725"/>
            <wp:effectExtent l="0" t="0" r="635" b="952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7669" w:rsidRPr="00C00A2E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C00A2E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33C2A" w:rsidRPr="00C00A2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</w:t>
      </w:r>
    </w:p>
    <w:p w14:paraId="327C6164" w14:textId="2CF09EC1" w:rsidR="00FE6B55" w:rsidRPr="001B5A0B" w:rsidRDefault="00AA52B1" w:rsidP="0094627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B5A0B">
        <w:rPr>
          <w:rFonts w:ascii="Times New Roman" w:hAnsi="Times New Roman" w:cs="Times New Roman"/>
          <w:sz w:val="26"/>
          <w:szCs w:val="26"/>
        </w:rPr>
        <w:t>Non</w:t>
      </w:r>
      <w:r w:rsidR="00C00A2E" w:rsidRPr="001B5A0B">
        <w:rPr>
          <w:rFonts w:ascii="Times New Roman" w:hAnsi="Times New Roman" w:cs="Times New Roman"/>
          <w:sz w:val="26"/>
          <w:szCs w:val="26"/>
        </w:rPr>
        <w:t>-c</w:t>
      </w:r>
      <w:r w:rsidRPr="001B5A0B">
        <w:rPr>
          <w:rFonts w:ascii="Times New Roman" w:hAnsi="Times New Roman" w:cs="Times New Roman"/>
          <w:sz w:val="26"/>
          <w:szCs w:val="26"/>
        </w:rPr>
        <w:t xml:space="preserve">alculator </w:t>
      </w:r>
    </w:p>
    <w:p w14:paraId="1F4ACF58" w14:textId="77777777" w:rsidR="001B5A0B" w:rsidRDefault="001B5A0B" w:rsidP="001B5A0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1B5A0B">
        <w:rPr>
          <w:rFonts w:ascii="Times New Roman" w:hAnsi="Times New Roman" w:cs="Times New Roman"/>
          <w:sz w:val="26"/>
          <w:szCs w:val="26"/>
        </w:rPr>
        <w:t>The total mark for this section is 29</w:t>
      </w:r>
    </w:p>
    <w:p w14:paraId="77CEF9B0" w14:textId="20536024" w:rsidR="007F0FAA" w:rsidRPr="001B5A0B" w:rsidRDefault="001B5A0B" w:rsidP="001B5A0B">
      <w:pPr>
        <w:spacing w:before="1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/>
      </w:r>
      <w:r w:rsidR="007F0FAA"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69A94F65" w14:textId="5707C489" w:rsidR="00861B69" w:rsidRPr="00C00A2E" w:rsidRDefault="00861B69" w:rsidP="006250E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A girl saves money over a period of 200 weeks. She saves 5p in Week 1, 7p in Week 2, </w:t>
      </w:r>
      <w:r w:rsidR="001B5A0B">
        <w:rPr>
          <w:rFonts w:ascii="Times New Roman" w:hAnsi="Times New Roman" w:cs="Times New Roman"/>
          <w:sz w:val="24"/>
          <w:szCs w:val="24"/>
        </w:rPr>
        <w:br/>
      </w:r>
      <w:r w:rsidRPr="00C00A2E">
        <w:rPr>
          <w:rFonts w:ascii="Times New Roman" w:hAnsi="Times New Roman" w:cs="Times New Roman"/>
          <w:sz w:val="24"/>
          <w:szCs w:val="24"/>
        </w:rPr>
        <w:t>9p in Week 3, and so on until Week 200. Her weekly savings form an arithmetic sequence.</w:t>
      </w:r>
      <w:r w:rsidR="001B5A0B">
        <w:rPr>
          <w:rFonts w:ascii="Times New Roman" w:hAnsi="Times New Roman" w:cs="Times New Roman"/>
          <w:sz w:val="24"/>
          <w:szCs w:val="24"/>
        </w:rPr>
        <w:br/>
      </w:r>
    </w:p>
    <w:p w14:paraId="1F57CF3A" w14:textId="77777777" w:rsidR="00861B69" w:rsidRPr="001B5A0B" w:rsidRDefault="00861B69" w:rsidP="00861B6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  Find the amount she saves in Week 200.</w:t>
      </w:r>
    </w:p>
    <w:p w14:paraId="06B5AF61" w14:textId="77777777" w:rsidR="00861B69" w:rsidRPr="001B5A0B" w:rsidRDefault="00861B69" w:rsidP="00861B6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B5A0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315BE69" w14:textId="77777777" w:rsidR="00861B69" w:rsidRPr="001B5A0B" w:rsidRDefault="00861B69" w:rsidP="00861B6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1B5A0B">
        <w:rPr>
          <w:rFonts w:ascii="Times New Roman" w:hAnsi="Times New Roman" w:cs="Times New Roman"/>
          <w:sz w:val="24"/>
          <w:szCs w:val="24"/>
        </w:rPr>
        <w:t>(b)  Calculate her total savings over the complete 200 week period.</w:t>
      </w:r>
    </w:p>
    <w:p w14:paraId="74366F06" w14:textId="77777777" w:rsidR="00861B69" w:rsidRPr="001B5A0B" w:rsidRDefault="00861B69" w:rsidP="00861B6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1B5A0B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4A7A847" w14:textId="77777777" w:rsidR="00521F2D" w:rsidRPr="003319FD" w:rsidRDefault="00861B69" w:rsidP="00521F2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B5A0B">
        <w:rPr>
          <w:rFonts w:ascii="Times New Roman" w:hAnsi="Times New Roman" w:cs="Times New Roman"/>
          <w:sz w:val="24"/>
          <w:szCs w:val="24"/>
        </w:rPr>
        <w:t> </w:t>
      </w:r>
    </w:p>
    <w:p w14:paraId="4EEF7B84" w14:textId="0C488388" w:rsidR="00521F2D" w:rsidRPr="00DA1B80" w:rsidRDefault="00521F2D" w:rsidP="00521F2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4625AFB" w14:textId="77777777" w:rsidR="00521F2D" w:rsidRPr="00DA1B80" w:rsidRDefault="00521F2D" w:rsidP="00521F2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C2EC787" w14:textId="373C80E5" w:rsidR="00861B69" w:rsidRPr="00C00A2E" w:rsidRDefault="00BF528C" w:rsidP="00F51F4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3401E82E" w14:textId="3829F1D2" w:rsidR="00F51F4E" w:rsidRPr="00C00A2E" w:rsidRDefault="00F51F4E" w:rsidP="00F51F4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A sequence of positive numbers is defined by</w:t>
      </w:r>
    </w:p>
    <w:p w14:paraId="4834FA7D" w14:textId="0FD8FEE9" w:rsidR="00F51F4E" w:rsidRPr="00C00A2E" w:rsidRDefault="00235772" w:rsidP="00521F2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12A7">
        <w:rPr>
          <w:rFonts w:ascii="Times New Roman" w:hAnsi="Times New Roman" w:cs="Times New Roman"/>
          <w:position w:val="-38"/>
          <w:sz w:val="24"/>
          <w:szCs w:val="24"/>
        </w:rPr>
        <w:object w:dxaOrig="2560" w:dyaOrig="880" w14:anchorId="1E4891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pt;height:44pt" o:ole="">
            <v:imagedata r:id="rId16" o:title=""/>
          </v:shape>
          <o:OLEObject Type="Embed" ProgID="Equation.DSMT4" ShapeID="_x0000_i1025" DrawAspect="Content" ObjectID="_1730035997" r:id="rId17"/>
        </w:object>
      </w:r>
    </w:p>
    <w:p w14:paraId="337A55B8" w14:textId="77777777" w:rsidR="00F51F4E" w:rsidRPr="00C00A2E" w:rsidRDefault="00F51F4E" w:rsidP="00F51F4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737322E" w14:textId="77777777" w:rsidR="00F51F4E" w:rsidRPr="00C00A2E" w:rsidRDefault="00F51F4E" w:rsidP="00F51F4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a)   Find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0A2E">
        <w:rPr>
          <w:rFonts w:ascii="Times New Roman" w:hAnsi="Times New Roman" w:cs="Times New Roman"/>
          <w:sz w:val="24"/>
          <w:szCs w:val="24"/>
        </w:rPr>
        <w:t>, leaving your answers in surd form.</w:t>
      </w:r>
    </w:p>
    <w:p w14:paraId="1B8D13B6" w14:textId="77777777" w:rsidR="00F51F4E" w:rsidRPr="00C00A2E" w:rsidRDefault="00F51F4E" w:rsidP="00F51F4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5FCB5D79" w14:textId="77777777" w:rsidR="00F51F4E" w:rsidRPr="00C00A2E" w:rsidRDefault="00F51F4E" w:rsidP="00F51F4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b)   Show that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0A2E">
        <w:rPr>
          <w:rFonts w:ascii="Times New Roman" w:hAnsi="Times New Roman" w:cs="Times New Roman"/>
          <w:sz w:val="24"/>
          <w:szCs w:val="24"/>
        </w:rPr>
        <w:t xml:space="preserve"> = 4</w:t>
      </w:r>
    </w:p>
    <w:p w14:paraId="17CDCD0A" w14:textId="77777777" w:rsidR="00F51F4E" w:rsidRPr="00C00A2E" w:rsidRDefault="00F51F4E" w:rsidP="00F51F4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079D29E1" w14:textId="77777777" w:rsidR="006250E2" w:rsidRDefault="006250E2" w:rsidP="006250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BE69456" w14:textId="297BA462" w:rsidR="006250E2" w:rsidRPr="00DA1B80" w:rsidRDefault="006250E2" w:rsidP="006250E2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7D59697" w14:textId="77777777" w:rsidR="006250E2" w:rsidRPr="00DA1B80" w:rsidRDefault="006250E2" w:rsidP="006250E2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84520C8" w14:textId="4F077B56" w:rsidR="007F0FAA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DAC4C3" w14:textId="77777777" w:rsidR="006250E2" w:rsidRDefault="006250E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F321175" w14:textId="7B89A09B" w:rsidR="00AB09DB" w:rsidRPr="00C00A2E" w:rsidRDefault="007F0FAA" w:rsidP="006250E2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C7772A" w:rsidRPr="00C00A2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6250E2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B09DB"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B09DB" w:rsidRPr="00C00A2E">
        <w:rPr>
          <w:rFonts w:ascii="Times New Roman" w:hAnsi="Times New Roman" w:cs="Times New Roman"/>
          <w:sz w:val="24"/>
          <w:szCs w:val="24"/>
        </w:rPr>
        <w:t>Each year, Andy pays into a savings scheme. In year one he pays in £600. His payments increase by £120 each year so that he pays £720 in year two, £840 in year three and so on, so that his payments form an arithmetic sequence.</w:t>
      </w:r>
    </w:p>
    <w:p w14:paraId="174F133D" w14:textId="2AA9F284" w:rsidR="00AB09DB" w:rsidRPr="006250E2" w:rsidRDefault="00AB09DB" w:rsidP="006250E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  Find out how much Andy pays into the savings scheme in year ten.</w:t>
      </w:r>
    </w:p>
    <w:p w14:paraId="7F96D48A" w14:textId="1E6B04B0" w:rsidR="00AB09DB" w:rsidRPr="006250E2" w:rsidRDefault="00AB09DB" w:rsidP="006250E2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864C0A5" w14:textId="77777777" w:rsidR="00AB09DB" w:rsidRPr="006250E2" w:rsidRDefault="00AB09DB" w:rsidP="006250E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>Kim starts paying money into a different savings scheme at the same time as Andy. In year one she pays in £130. Her payments increase each year so that she pays £210 in year two, £290 in year three and so on, so that her payments form a different arithmetic sequence.</w:t>
      </w:r>
    </w:p>
    <w:p w14:paraId="2C3F665D" w14:textId="545FD028" w:rsidR="00AB09DB" w:rsidRPr="006250E2" w:rsidRDefault="00AB09DB" w:rsidP="006250E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 xml:space="preserve">At the end of year </w:t>
      </w:r>
      <w:r w:rsidRPr="006250E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250E2">
        <w:rPr>
          <w:rFonts w:ascii="Times New Roman" w:hAnsi="Times New Roman" w:cs="Times New Roman"/>
          <w:sz w:val="24"/>
          <w:szCs w:val="24"/>
        </w:rPr>
        <w:t>, Andy has paid, in total, twice as much money into his savings scheme as Kim has paid, in total, into her savings scheme.</w:t>
      </w:r>
    </w:p>
    <w:p w14:paraId="1746D142" w14:textId="77777777" w:rsidR="00AB09DB" w:rsidRPr="006250E2" w:rsidRDefault="00AB09DB" w:rsidP="006250E2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 xml:space="preserve">(b)  Find the value of </w:t>
      </w:r>
      <w:r w:rsidRPr="006250E2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6250E2">
        <w:rPr>
          <w:rFonts w:ascii="Times New Roman" w:hAnsi="Times New Roman" w:cs="Times New Roman"/>
          <w:sz w:val="24"/>
          <w:szCs w:val="24"/>
        </w:rPr>
        <w:t>.</w:t>
      </w:r>
    </w:p>
    <w:p w14:paraId="12D691CB" w14:textId="77777777" w:rsidR="00AB09DB" w:rsidRPr="006250E2" w:rsidRDefault="00AB09DB" w:rsidP="00AB09D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(5)</w:t>
      </w:r>
    </w:p>
    <w:p w14:paraId="7A90B8C9" w14:textId="77777777" w:rsidR="00E953E9" w:rsidRPr="003319FD" w:rsidRDefault="00E953E9" w:rsidP="00E953E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0DE1CB" w14:textId="24DA9D8E" w:rsidR="00E953E9" w:rsidRPr="00DA1B80" w:rsidRDefault="00E953E9" w:rsidP="00E953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89BFC71" w14:textId="77777777" w:rsidR="00E953E9" w:rsidRPr="00DA1B80" w:rsidRDefault="00E953E9" w:rsidP="00E953E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C3FF413" w14:textId="77777777" w:rsidR="00E953E9" w:rsidRDefault="00E953E9" w:rsidP="00DB44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1C1BD2" w14:textId="18C86490" w:rsidR="00B07171" w:rsidRPr="006250E2" w:rsidRDefault="007F0FAA" w:rsidP="00DB44F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C7772A" w:rsidRPr="006250E2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5A6418F6" w14:textId="5B08294A" w:rsidR="00B07171" w:rsidRPr="006250E2" w:rsidRDefault="00B07171" w:rsidP="00B0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>The third term of a geometric sequence is 324 and the sixth term is 96</w:t>
      </w:r>
      <w:r w:rsidR="007B0CE4">
        <w:rPr>
          <w:rFonts w:ascii="Times New Roman" w:hAnsi="Times New Roman" w:cs="Times New Roman"/>
          <w:sz w:val="24"/>
          <w:szCs w:val="24"/>
        </w:rPr>
        <w:t>.</w:t>
      </w:r>
    </w:p>
    <w:p w14:paraId="4D1E85C2" w14:textId="44C1D4A9" w:rsidR="00B07171" w:rsidRPr="006250E2" w:rsidRDefault="00B07171" w:rsidP="00B0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 xml:space="preserve">(a)  Show that the common ratio of the sequence is </w:t>
      </w:r>
      <w:r w:rsidR="007B0CE4" w:rsidRPr="00E953E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CF58570">
          <v:shape id="_x0000_i1026" type="#_x0000_t75" style="width:12pt;height:31pt" o:ole="">
            <v:imagedata r:id="rId18" o:title=""/>
          </v:shape>
          <o:OLEObject Type="Embed" ProgID="Equation.DSMT4" ShapeID="_x0000_i1026" DrawAspect="Content" ObjectID="_1730035998" r:id="rId19"/>
        </w:object>
      </w:r>
      <w:r w:rsidR="007B0CE4">
        <w:rPr>
          <w:rFonts w:ascii="Times New Roman" w:hAnsi="Times New Roman" w:cs="Times New Roman"/>
          <w:sz w:val="24"/>
          <w:szCs w:val="24"/>
        </w:rPr>
        <w:t>.</w:t>
      </w:r>
    </w:p>
    <w:p w14:paraId="26FE4F00" w14:textId="77777777" w:rsidR="00B07171" w:rsidRPr="006250E2" w:rsidRDefault="00B07171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05297F95" w14:textId="77777777" w:rsidR="00B07171" w:rsidRPr="006250E2" w:rsidRDefault="00B07171" w:rsidP="00B0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>(b)  Find the first term of the sequence.</w:t>
      </w:r>
    </w:p>
    <w:p w14:paraId="24101CAC" w14:textId="77777777" w:rsidR="00B07171" w:rsidRPr="006250E2" w:rsidRDefault="00B07171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2815E2EA" w14:textId="62E3EC1F" w:rsidR="00B07171" w:rsidRPr="006250E2" w:rsidRDefault="00B07171" w:rsidP="00B07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sz w:val="24"/>
          <w:szCs w:val="24"/>
        </w:rPr>
        <w:t>(c)  Find the sum to infinity of the sequence.</w:t>
      </w:r>
    </w:p>
    <w:p w14:paraId="6AAEF99B" w14:textId="77777777" w:rsidR="00B07171" w:rsidRPr="006250E2" w:rsidRDefault="00B07171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250E2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88DA63B" w14:textId="3F073987" w:rsidR="00E953E9" w:rsidRPr="00DA1B80" w:rsidRDefault="00E953E9" w:rsidP="00E953E9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2" w:name="BrMS"/>
      <w:r>
        <w:rPr>
          <w:rFonts w:ascii="Times New Roman" w:hAnsi="Times New Roman"/>
          <w:b/>
          <w:bCs/>
          <w:sz w:val="24"/>
          <w:szCs w:val="24"/>
        </w:rPr>
        <w:br/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D2F0A5D" w14:textId="77777777" w:rsidR="00E953E9" w:rsidRPr="00DA1B80" w:rsidRDefault="00E953E9" w:rsidP="00E953E9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2758BE4" w14:textId="5284840A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CA6826" w14:textId="300A3E97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0FF6F5" w14:textId="4381CF26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F4BCD8" w14:textId="77777777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A38A893" w14:textId="77777777" w:rsidR="007B0CE4" w:rsidRDefault="007B0CE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4F406D1" w14:textId="13FC7C1C" w:rsidR="00C45098" w:rsidRPr="00C00A2E" w:rsidRDefault="007F0FAA" w:rsidP="003B37F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C7772A" w:rsidRPr="00C00A2E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AB09DB"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B09DB" w:rsidRPr="00C00A2E">
        <w:rPr>
          <w:rFonts w:ascii="Times New Roman" w:hAnsi="Times New Roman" w:cs="Times New Roman"/>
          <w:sz w:val="24"/>
          <w:szCs w:val="24"/>
        </w:rPr>
        <w:t> </w:t>
      </w:r>
      <w:r w:rsidR="003B37F5">
        <w:rPr>
          <w:rFonts w:ascii="Times New Roman" w:hAnsi="Times New Roman" w:cs="Times New Roman"/>
          <w:sz w:val="24"/>
          <w:szCs w:val="24"/>
        </w:rPr>
        <w:br/>
        <w:t>A</w:t>
      </w:r>
      <w:r w:rsidR="00C45098" w:rsidRPr="00C00A2E">
        <w:rPr>
          <w:rFonts w:ascii="Times New Roman" w:hAnsi="Times New Roman" w:cs="Times New Roman"/>
          <w:sz w:val="24"/>
          <w:szCs w:val="24"/>
        </w:rPr>
        <w:t xml:space="preserve"> sequence </w:t>
      </w:r>
      <w:r w:rsidR="003B37F5" w:rsidRPr="007B0CE4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1E8529E9">
          <v:shape id="_x0000_i1027" type="#_x0000_t75" style="width:64pt;height:18pt" o:ole="">
            <v:imagedata r:id="rId20" o:title=""/>
          </v:shape>
          <o:OLEObject Type="Embed" ProgID="Equation.DSMT4" ShapeID="_x0000_i1027" DrawAspect="Content" ObjectID="_1730035999" r:id="rId21"/>
        </w:object>
      </w:r>
      <w:r w:rsidR="00C45098" w:rsidRPr="00C00A2E">
        <w:rPr>
          <w:rFonts w:ascii="Times New Roman" w:hAnsi="Times New Roman" w:cs="Times New Roman"/>
          <w:sz w:val="24"/>
          <w:szCs w:val="24"/>
        </w:rPr>
        <w:t xml:space="preserve"> is defined by</w:t>
      </w:r>
    </w:p>
    <w:p w14:paraId="020B3E6F" w14:textId="7D25193D" w:rsidR="00C45098" w:rsidRPr="00C00A2E" w:rsidRDefault="00F9688D" w:rsidP="00F9688D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3597">
        <w:rPr>
          <w:rFonts w:ascii="Times New Roman" w:hAnsi="Times New Roman" w:cs="Times New Roman"/>
          <w:position w:val="-30"/>
          <w:sz w:val="24"/>
          <w:szCs w:val="24"/>
        </w:rPr>
        <w:object w:dxaOrig="2060" w:dyaOrig="720" w14:anchorId="07FFAA58">
          <v:shape id="_x0000_i1028" type="#_x0000_t75" style="width:103pt;height:36pt" o:ole="">
            <v:imagedata r:id="rId22" o:title=""/>
          </v:shape>
          <o:OLEObject Type="Embed" ProgID="Equation.DSMT4" ShapeID="_x0000_i1028" DrawAspect="Content" ObjectID="_1730036000" r:id="rId23"/>
        </w:object>
      </w:r>
    </w:p>
    <w:p w14:paraId="0466E46C" w14:textId="77777777" w:rsidR="00C45098" w:rsidRPr="00C00A2E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where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7A55AA45" w14:textId="2BEA4C2E" w:rsidR="00C45098" w:rsidRPr="00C00A2E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a)  Find an expression for </w:t>
      </w:r>
      <w:r w:rsidR="00F9688D" w:rsidRPr="00F9688D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183E8EB">
          <v:shape id="_x0000_i1029" type="#_x0000_t75" style="width:13pt;height:18pt" o:ole="">
            <v:imagedata r:id="rId24" o:title=""/>
          </v:shape>
          <o:OLEObject Type="Embed" ProgID="Equation.DSMT4" ShapeID="_x0000_i1029" DrawAspect="Content" ObjectID="_1730036001" r:id="rId25"/>
        </w:object>
      </w:r>
      <w:r w:rsidRPr="00C00A2E">
        <w:rPr>
          <w:rFonts w:ascii="Times New Roman" w:hAnsi="Times New Roman" w:cs="Times New Roman"/>
          <w:sz w:val="24"/>
          <w:szCs w:val="24"/>
        </w:rPr>
        <w:t xml:space="preserve">in terms of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43722240" w14:textId="77777777" w:rsidR="00C45098" w:rsidRPr="008E7065" w:rsidRDefault="00C45098" w:rsidP="00C4509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C98D249" w14:textId="5F6872AF" w:rsidR="00C45098" w:rsidRPr="008E7065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sz w:val="24"/>
          <w:szCs w:val="24"/>
        </w:rPr>
        <w:t xml:space="preserve">(b)  Show that </w:t>
      </w:r>
      <w:r w:rsidR="008E7065" w:rsidRPr="008E7065">
        <w:rPr>
          <w:rFonts w:ascii="Times New Roman" w:hAnsi="Times New Roman" w:cs="Times New Roman"/>
          <w:position w:val="-12"/>
          <w:sz w:val="24"/>
          <w:szCs w:val="24"/>
        </w:rPr>
        <w:object w:dxaOrig="1500" w:dyaOrig="380" w14:anchorId="4A8CF935">
          <v:shape id="_x0000_i1030" type="#_x0000_t75" style="width:75pt;height:19pt" o:ole="">
            <v:imagedata r:id="rId26" o:title=""/>
          </v:shape>
          <o:OLEObject Type="Embed" ProgID="Equation.DSMT4" ShapeID="_x0000_i1030" DrawAspect="Content" ObjectID="_1730036002" r:id="rId27"/>
        </w:object>
      </w:r>
      <w:r w:rsidRPr="008E7065">
        <w:rPr>
          <w:rFonts w:ascii="Times New Roman" w:hAnsi="Times New Roman" w:cs="Times New Roman"/>
          <w:sz w:val="24"/>
          <w:szCs w:val="24"/>
        </w:rPr>
        <w:t>.</w:t>
      </w:r>
    </w:p>
    <w:p w14:paraId="5DC7F69C" w14:textId="77777777" w:rsidR="00C45098" w:rsidRPr="008E7065" w:rsidRDefault="00C45098" w:rsidP="00C4509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5B4CB26F" w14:textId="50B80459" w:rsidR="00C45098" w:rsidRPr="008E7065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8E7065" w:rsidRPr="008E7065">
        <w:rPr>
          <w:position w:val="-12"/>
        </w:rPr>
        <w:object w:dxaOrig="260" w:dyaOrig="360" w14:anchorId="428D7294">
          <v:shape id="_x0000_i1031" type="#_x0000_t75" style="width:13pt;height:18pt" o:ole="">
            <v:imagedata r:id="rId28" o:title=""/>
          </v:shape>
          <o:OLEObject Type="Embed" ProgID="Equation.DSMT4" ShapeID="_x0000_i1031" DrawAspect="Content" ObjectID="_1730036003" r:id="rId29"/>
        </w:object>
      </w:r>
      <w:r w:rsidRPr="008E7065">
        <w:rPr>
          <w:rFonts w:ascii="Times New Roman" w:hAnsi="Times New Roman" w:cs="Times New Roman"/>
          <w:sz w:val="24"/>
          <w:szCs w:val="24"/>
        </w:rPr>
        <w:t>= 7,</w:t>
      </w:r>
    </w:p>
    <w:p w14:paraId="28663E84" w14:textId="77777777" w:rsidR="00C45098" w:rsidRPr="008E7065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sz w:val="24"/>
          <w:szCs w:val="24"/>
        </w:rPr>
        <w:t xml:space="preserve">(c)  find the possible values of </w:t>
      </w:r>
      <w:r w:rsidRPr="008E7065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E7065">
        <w:rPr>
          <w:rFonts w:ascii="Times New Roman" w:hAnsi="Times New Roman" w:cs="Times New Roman"/>
          <w:sz w:val="24"/>
          <w:szCs w:val="24"/>
        </w:rPr>
        <w:t>.</w:t>
      </w:r>
    </w:p>
    <w:p w14:paraId="757920E5" w14:textId="77777777" w:rsidR="00C45098" w:rsidRPr="008E7065" w:rsidRDefault="00C45098" w:rsidP="00C4509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8E7065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42EFF451" w14:textId="77777777" w:rsidR="00C45098" w:rsidRPr="00C00A2E" w:rsidRDefault="00C45098" w:rsidP="00C4509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398B6F15" w14:textId="1FE3E8FD" w:rsidR="008E7065" w:rsidRPr="00DA1B80" w:rsidRDefault="008E7065" w:rsidP="008E7065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E8107D7" w14:textId="77777777" w:rsidR="00B36CEE" w:rsidRPr="00DA1B80" w:rsidRDefault="00B36CEE" w:rsidP="00B36CE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167681" w14:textId="77777777" w:rsidR="00B36CEE" w:rsidRPr="00DA1B80" w:rsidRDefault="00B36CEE" w:rsidP="00B36CE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9139048" w14:textId="7F741B26" w:rsidR="00FE6B55" w:rsidRPr="00C00A2E" w:rsidRDefault="00FE6B55" w:rsidP="00B07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C00A2E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307CBA0D" w14:textId="3A586F0F" w:rsidR="007F0FAA" w:rsidRPr="00C00A2E" w:rsidRDefault="001F3370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bookmarkStart w:id="3" w:name="SiQue"/>
      <w:r w:rsidR="007F0FAA"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08FBA0F1" w14:textId="7E88A6B7" w:rsidR="007F0FAA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D218F7B" w14:textId="035A07FF" w:rsidR="007F0FAA" w:rsidRPr="00C00A2E" w:rsidRDefault="004E1D7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364AFC" wp14:editId="5AA40C71">
            <wp:extent cx="5613722" cy="6565146"/>
            <wp:effectExtent l="0" t="0" r="635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347" cy="6575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B120C" w14:textId="77777777" w:rsidR="007F0FAA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A349C92" w14:textId="75BC6F4E" w:rsidR="00135444" w:rsidRPr="00C00A2E" w:rsidRDefault="00135444">
      <w:pPr>
        <w:rPr>
          <w:rFonts w:ascii="Times New Roman" w:hAnsi="Times New Roman" w:cs="Times New Roman"/>
          <w:b/>
          <w:sz w:val="24"/>
          <w:szCs w:val="24"/>
        </w:rPr>
      </w:pPr>
      <w:r w:rsidRPr="00C00A2E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906FEF7" w14:textId="77777777" w:rsidR="007F0FAA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B51127A" w14:textId="15FD5646" w:rsidR="00AB09DB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00A2E">
        <w:rPr>
          <w:rFonts w:ascii="Times New Roman" w:hAnsi="Times New Roman" w:cs="Times New Roman"/>
          <w:b/>
          <w:sz w:val="24"/>
          <w:szCs w:val="24"/>
        </w:rPr>
        <w:t>Q2</w:t>
      </w:r>
    </w:p>
    <w:p w14:paraId="003EBF7F" w14:textId="3C67D0A7" w:rsidR="00AB09DB" w:rsidRPr="00C00A2E" w:rsidRDefault="00135444" w:rsidP="00AB09D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9A8FFFA" wp14:editId="0EB8D7B0">
            <wp:extent cx="5613606" cy="5457463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400" cy="5472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51134" w14:textId="320ECECF" w:rsidR="00AB09DB" w:rsidRPr="00C00A2E" w:rsidRDefault="00AB09DB" w:rsidP="00AB09D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B1B5DC" w14:textId="77777777" w:rsidR="00AB09DB" w:rsidRPr="00C00A2E" w:rsidRDefault="00AB09DB" w:rsidP="00AB09D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7E7396E4" w14:textId="77777777" w:rsidR="00AB09DB" w:rsidRPr="00C00A2E" w:rsidRDefault="00AB09DB" w:rsidP="009462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92EF59" w14:textId="77777777" w:rsidR="00AB09DB" w:rsidRPr="00C00A2E" w:rsidRDefault="00AB09DB" w:rsidP="009462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2F69B9" w14:textId="77777777" w:rsidR="00AB09DB" w:rsidRPr="00C00A2E" w:rsidRDefault="00AB09DB" w:rsidP="0094627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F86F5CB" w14:textId="77777777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896A54" w14:textId="77777777" w:rsidR="007F0FAA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1668B6D" w14:textId="77777777" w:rsidR="00D3445F" w:rsidRPr="00C00A2E" w:rsidRDefault="00D3445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3B6404C" w14:textId="59FA4DC3" w:rsidR="00B07171" w:rsidRPr="00C00A2E" w:rsidRDefault="007F0FAA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E9A80F6" w14:textId="301F2B2F" w:rsidR="006D4D3D" w:rsidRPr="00C00A2E" w:rsidRDefault="006D4D3D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4212EC6" wp14:editId="7092ECB1">
            <wp:extent cx="5731510" cy="5773649"/>
            <wp:effectExtent l="0" t="0" r="254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773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87826" w14:textId="3B376F56" w:rsidR="001F693A" w:rsidRPr="00C00A2E" w:rsidRDefault="001F693A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8B711CE" wp14:editId="0232E455">
            <wp:extent cx="5610225" cy="18097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859D1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9101CC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88E93D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C43C67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53197F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326516E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54722C" w14:textId="77777777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3BA897" w14:textId="1E4F434C" w:rsidR="00E33C2A" w:rsidRPr="00C00A2E" w:rsidRDefault="00E33C2A" w:rsidP="00E33C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F0FAA" w:rsidRPr="00C00A2E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15851B4A" w14:textId="77777777" w:rsidR="00C7772A" w:rsidRPr="00C00A2E" w:rsidRDefault="00C7772A" w:rsidP="00C7772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70531" behindDoc="0" locked="0" layoutInCell="1" allowOverlap="1" wp14:anchorId="332FAFFC" wp14:editId="477F14D0">
                <wp:simplePos x="0" y="0"/>
                <wp:positionH relativeFrom="column">
                  <wp:posOffset>190500</wp:posOffset>
                </wp:positionH>
                <wp:positionV relativeFrom="paragraph">
                  <wp:posOffset>4286250</wp:posOffset>
                </wp:positionV>
                <wp:extent cx="361950" cy="1404620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648EB9" w14:textId="77777777" w:rsidR="00C7772A" w:rsidRDefault="00C7772A" w:rsidP="00C7772A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32FAFF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pt;margin-top:337.5pt;width:28.5pt;height:110.6pt;z-index:251670531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" fillcolor="white [3212]" stroked="f">
                <v:textbox style="mso-fit-shape-to-text:t">
                  <w:txbxContent>
                    <w:p w14:paraId="2E648EB9" w14:textId="77777777" w:rsidR="00C7772A" w:rsidRDefault="00C7772A" w:rsidP="00C7772A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9507" behindDoc="0" locked="0" layoutInCell="1" allowOverlap="1" wp14:anchorId="714E473A" wp14:editId="630F69D7">
                <wp:simplePos x="0" y="0"/>
                <wp:positionH relativeFrom="column">
                  <wp:posOffset>200025</wp:posOffset>
                </wp:positionH>
                <wp:positionV relativeFrom="paragraph">
                  <wp:posOffset>1550035</wp:posOffset>
                </wp:positionV>
                <wp:extent cx="36195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C40873" w14:textId="77777777" w:rsidR="00C7772A" w:rsidRDefault="00C7772A" w:rsidP="00C7772A">
                            <w:r>
                              <w:t>(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4E473A" id="_x0000_s1027" type="#_x0000_t202" style="position:absolute;margin-left:15.75pt;margin-top:122.05pt;width:28.5pt;height:110.6pt;z-index:251669507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" fillcolor="white [3212]" stroked="f">
                <v:textbox style="mso-fit-shape-to-text:t">
                  <w:txbxContent>
                    <w:p w14:paraId="62C40873" w14:textId="77777777" w:rsidR="00C7772A" w:rsidRDefault="00C7772A" w:rsidP="00C7772A">
                      <w:r>
                        <w:t>(c)</w:t>
                      </w:r>
                    </w:p>
                  </w:txbxContent>
                </v:textbox>
              </v:shape>
            </w:pict>
          </mc:Fallback>
        </mc:AlternateContent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15C3AFD" wp14:editId="2A4FEC9B">
            <wp:extent cx="5543550" cy="1466679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796"/>
                    <a:stretch/>
                  </pic:blipFill>
                  <pic:spPr bwMode="auto">
                    <a:xfrm>
                      <a:off x="0" y="0"/>
                      <a:ext cx="5571755" cy="1474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00A2E">
        <w:rPr>
          <w:rFonts w:ascii="Times New Roman" w:hAnsi="Times New Roman" w:cs="Times New Roman"/>
          <w:sz w:val="24"/>
          <w:szCs w:val="24"/>
        </w:rPr>
        <w:br/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734B0FA" wp14:editId="1B764947">
            <wp:extent cx="5543550" cy="48392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891"/>
                    <a:stretch/>
                  </pic:blipFill>
                  <pic:spPr bwMode="auto">
                    <a:xfrm>
                      <a:off x="0" y="0"/>
                      <a:ext cx="5622372" cy="490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3E5F632" wp14:editId="4822A7FE">
            <wp:extent cx="5553075" cy="234905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095"/>
                    <a:stretch/>
                  </pic:blipFill>
                  <pic:spPr bwMode="auto">
                    <a:xfrm>
                      <a:off x="0" y="0"/>
                      <a:ext cx="5573319" cy="2357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4938E37" wp14:editId="5BC3D71B">
            <wp:extent cx="5562600" cy="51551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8190" b="1"/>
                    <a:stretch/>
                  </pic:blipFill>
                  <pic:spPr bwMode="auto">
                    <a:xfrm>
                      <a:off x="0" y="0"/>
                      <a:ext cx="5648839" cy="52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74B4DC" w14:textId="77777777" w:rsidR="00C7772A" w:rsidRPr="00C00A2E" w:rsidRDefault="00C7772A" w:rsidP="00C7772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8A6B5E9" w14:textId="61D56B16" w:rsidR="00AB09DB" w:rsidRPr="00C00A2E" w:rsidRDefault="00B31B89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5</w:t>
      </w:r>
    </w:p>
    <w:p w14:paraId="0964D6C3" w14:textId="77777777" w:rsidR="00AB09DB" w:rsidRPr="00C00A2E" w:rsidRDefault="00AB09DB" w:rsidP="00B07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234AF4" w14:textId="37CEC3CC" w:rsidR="005B6FAC" w:rsidRPr="00C00A2E" w:rsidRDefault="00C066C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FCFA3E7" wp14:editId="3E4BAB35">
            <wp:extent cx="5585491" cy="225706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387" cy="226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6FAC" w:rsidRPr="00C00A2E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6B68806E" w:rsidR="00401343" w:rsidRPr="00C00A2E" w:rsidRDefault="00F331A4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4627" behindDoc="1" locked="0" layoutInCell="1" allowOverlap="1" wp14:anchorId="14CAAF45" wp14:editId="57459462">
            <wp:simplePos x="0" y="0"/>
            <wp:positionH relativeFrom="column">
              <wp:posOffset>1733798</wp:posOffset>
            </wp:positionH>
            <wp:positionV relativeFrom="paragraph">
              <wp:posOffset>355</wp:posOffset>
            </wp:positionV>
            <wp:extent cx="323215" cy="466725"/>
            <wp:effectExtent l="0" t="0" r="635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A2A" w:rsidRPr="00555306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555306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07C5F" w:rsidRPr="00C00A2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</w:t>
      </w:r>
    </w:p>
    <w:p w14:paraId="1A4587D7" w14:textId="214CA238" w:rsidR="00E33C2A" w:rsidRPr="00390647" w:rsidRDefault="00E33C2A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90647">
        <w:rPr>
          <w:rFonts w:ascii="Times New Roman" w:hAnsi="Times New Roman" w:cs="Times New Roman"/>
          <w:sz w:val="26"/>
          <w:szCs w:val="26"/>
        </w:rPr>
        <w:t>Non</w:t>
      </w:r>
      <w:r w:rsidR="00555306" w:rsidRPr="00390647">
        <w:rPr>
          <w:rFonts w:ascii="Times New Roman" w:hAnsi="Times New Roman" w:cs="Times New Roman"/>
          <w:sz w:val="26"/>
          <w:szCs w:val="26"/>
        </w:rPr>
        <w:t>-c</w:t>
      </w:r>
      <w:r w:rsidRPr="00390647">
        <w:rPr>
          <w:rFonts w:ascii="Times New Roman" w:hAnsi="Times New Roman" w:cs="Times New Roman"/>
          <w:sz w:val="26"/>
          <w:szCs w:val="26"/>
        </w:rPr>
        <w:t>alculator</w:t>
      </w:r>
    </w:p>
    <w:p w14:paraId="2B49A859" w14:textId="4EAD77C5" w:rsidR="00555306" w:rsidRPr="00390647" w:rsidRDefault="00390647" w:rsidP="00390647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90647">
        <w:rPr>
          <w:rFonts w:ascii="Times New Roman" w:hAnsi="Times New Roman" w:cs="Times New Roman"/>
          <w:sz w:val="26"/>
          <w:szCs w:val="26"/>
        </w:rPr>
        <w:t>The total mark for this section is 35</w:t>
      </w:r>
    </w:p>
    <w:p w14:paraId="36A12453" w14:textId="502B3BA0" w:rsidR="00A05509" w:rsidRPr="00C00A2E" w:rsidRDefault="00C07C5F" w:rsidP="00390647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390647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DB44F6" w:rsidRPr="00390647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390647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90647">
        <w:rPr>
          <w:rFonts w:ascii="Times New Roman" w:hAnsi="Times New Roman" w:cs="Times New Roman"/>
          <w:b/>
          <w:bCs/>
          <w:sz w:val="26"/>
          <w:szCs w:val="26"/>
          <w:highlight w:val="yellow"/>
        </w:rPr>
        <w:br/>
      </w:r>
      <w:r w:rsidR="00A05509" w:rsidRPr="00C00A2E">
        <w:rPr>
          <w:rFonts w:ascii="Times New Roman" w:hAnsi="Times New Roman" w:cs="Times New Roman"/>
          <w:sz w:val="24"/>
          <w:szCs w:val="24"/>
        </w:rPr>
        <w:t>A boy saves some money over a period of 60 weeks. He saves 10p in week 1, 15p in week 2, 20p in week 3 and so on until week 60. His weekly savings form an arithmetic sequence.</w:t>
      </w:r>
    </w:p>
    <w:p w14:paraId="5EFB4916" w14:textId="77777777" w:rsidR="00A05509" w:rsidRPr="00DB3C04" w:rsidRDefault="00A05509" w:rsidP="00390647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br/>
        <w:t>(a)  Find how much he saves in week 15</w:t>
      </w:r>
    </w:p>
    <w:p w14:paraId="692FAF06" w14:textId="77777777" w:rsidR="00A05509" w:rsidRPr="00DB3C04" w:rsidRDefault="00A05509" w:rsidP="00390647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55A77CE" w14:textId="77777777" w:rsidR="00A05509" w:rsidRPr="00DB3C04" w:rsidRDefault="00A05509" w:rsidP="00390647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>(b)  Calculate the total amount he saves over the 60 week period.</w:t>
      </w:r>
    </w:p>
    <w:p w14:paraId="527F5A49" w14:textId="77777777" w:rsidR="00390647" w:rsidRPr="00DB3C04" w:rsidRDefault="00A05509" w:rsidP="00390647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3D2851E" w14:textId="7AB79382" w:rsidR="00A05509" w:rsidRPr="00DB3C04" w:rsidRDefault="00390647" w:rsidP="00390647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A05509" w:rsidRPr="00DB3C04">
        <w:rPr>
          <w:rFonts w:ascii="Times New Roman" w:hAnsi="Times New Roman" w:cs="Times New Roman"/>
          <w:sz w:val="24"/>
          <w:szCs w:val="24"/>
        </w:rPr>
        <w:t xml:space="preserve">The boy's sister also saves some money each week over a period of </w:t>
      </w:r>
      <w:r w:rsidR="00A05509" w:rsidRPr="00DB3C0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A05509" w:rsidRPr="00DB3C04">
        <w:rPr>
          <w:rFonts w:ascii="Times New Roman" w:hAnsi="Times New Roman" w:cs="Times New Roman"/>
          <w:sz w:val="24"/>
          <w:szCs w:val="24"/>
        </w:rPr>
        <w:t xml:space="preserve"> weeks. She saves 10p in week 1, 20p in week 2, 30p in week 3 and so on so that her weekly savings form an arithmetic sequence. She saves a total of £63 in the </w:t>
      </w:r>
      <w:r w:rsidR="00A05509" w:rsidRPr="00DB3C0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A05509" w:rsidRPr="00DB3C04">
        <w:rPr>
          <w:rFonts w:ascii="Times New Roman" w:hAnsi="Times New Roman" w:cs="Times New Roman"/>
          <w:sz w:val="24"/>
          <w:szCs w:val="24"/>
        </w:rPr>
        <w:t xml:space="preserve"> weeks.</w:t>
      </w:r>
    </w:p>
    <w:p w14:paraId="5E499641" w14:textId="77777777" w:rsidR="00A05509" w:rsidRPr="00DB3C04" w:rsidRDefault="00A05509" w:rsidP="00A055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br/>
        <w:t>(c)  Show that</w:t>
      </w:r>
    </w:p>
    <w:p w14:paraId="48162AF5" w14:textId="77777777" w:rsidR="00A05509" w:rsidRPr="00DB3C04" w:rsidRDefault="00A05509" w:rsidP="00A0550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B3C04">
        <w:rPr>
          <w:rFonts w:ascii="Times New Roman" w:hAnsi="Times New Roman" w:cs="Times New Roman"/>
          <w:sz w:val="24"/>
          <w:szCs w:val="24"/>
        </w:rPr>
        <w:t>(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B3C04">
        <w:rPr>
          <w:rFonts w:ascii="Times New Roman" w:hAnsi="Times New Roman" w:cs="Times New Roman"/>
          <w:sz w:val="24"/>
          <w:szCs w:val="24"/>
        </w:rPr>
        <w:t xml:space="preserve"> + 1) = 35 × 36</w:t>
      </w:r>
    </w:p>
    <w:p w14:paraId="157ACFB3" w14:textId="77777777" w:rsidR="00A05509" w:rsidRPr="00DB3C04" w:rsidRDefault="00A05509" w:rsidP="00A055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37EBF93" w14:textId="77777777" w:rsidR="00A05509" w:rsidRPr="00DB3C04" w:rsidRDefault="00A05509" w:rsidP="00A0550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 xml:space="preserve">(d)  Hence write down the value of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DB3C04">
        <w:rPr>
          <w:rFonts w:ascii="Times New Roman" w:hAnsi="Times New Roman" w:cs="Times New Roman"/>
          <w:sz w:val="24"/>
          <w:szCs w:val="24"/>
        </w:rPr>
        <w:t>.</w:t>
      </w:r>
    </w:p>
    <w:p w14:paraId="5088310F" w14:textId="77777777" w:rsidR="00A05509" w:rsidRPr="00DB3C04" w:rsidRDefault="00A05509" w:rsidP="00A055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33F5AEDF" w14:textId="77777777" w:rsidR="001D26DD" w:rsidRPr="00DB3C04" w:rsidRDefault="001D26DD" w:rsidP="001D26D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342656B" w14:textId="62A28280" w:rsidR="001D26DD" w:rsidRPr="00DA1B80" w:rsidRDefault="001D26DD" w:rsidP="001D26D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10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5539B3DA" w14:textId="77777777" w:rsidR="001D26DD" w:rsidRPr="00DA1B80" w:rsidRDefault="001D26DD" w:rsidP="001D26D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468F74C" w14:textId="050C038C" w:rsidR="00C07C5F" w:rsidRPr="00C00A2E" w:rsidRDefault="00C07C5F" w:rsidP="00A055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1C31454" w14:textId="77777777" w:rsidR="002768D6" w:rsidRDefault="002768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C771DCA" w14:textId="39A5B434" w:rsidR="007F0FAA" w:rsidRPr="00C00A2E" w:rsidRDefault="00C07C5F" w:rsidP="00C07C5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7F0FAA"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F0FAA" w:rsidRPr="00C00A2E">
        <w:rPr>
          <w:rFonts w:ascii="Times New Roman" w:hAnsi="Times New Roman" w:cs="Times New Roman"/>
          <w:sz w:val="24"/>
          <w:szCs w:val="24"/>
        </w:rPr>
        <w:t xml:space="preserve"> A sequence of numbers </w:t>
      </w:r>
      <w:r w:rsidR="00DB3C04" w:rsidRPr="007B0CE4">
        <w:rPr>
          <w:rFonts w:ascii="Times New Roman" w:hAnsi="Times New Roman" w:cs="Times New Roman"/>
          <w:position w:val="-12"/>
          <w:sz w:val="24"/>
          <w:szCs w:val="24"/>
        </w:rPr>
        <w:object w:dxaOrig="1300" w:dyaOrig="360" w14:anchorId="341FBEA2">
          <v:shape id="_x0000_i1032" type="#_x0000_t75" style="width:65pt;height:18pt" o:ole="">
            <v:imagedata r:id="rId38" o:title=""/>
          </v:shape>
          <o:OLEObject Type="Embed" ProgID="Equation.DSMT4" ShapeID="_x0000_i1032" DrawAspect="Content" ObjectID="_1730036004" r:id="rId39"/>
        </w:object>
      </w:r>
      <w:r w:rsidR="007F0FAA" w:rsidRPr="00C00A2E">
        <w:rPr>
          <w:rFonts w:ascii="Times New Roman" w:hAnsi="Times New Roman" w:cs="Times New Roman"/>
          <w:sz w:val="24"/>
          <w:szCs w:val="24"/>
        </w:rPr>
        <w:t>is defined by</w:t>
      </w:r>
    </w:p>
    <w:p w14:paraId="60BEBC13" w14:textId="337D3DD0" w:rsidR="007F0FAA" w:rsidRPr="00C00A2E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EE71110" wp14:editId="52539E7B">
            <wp:extent cx="1604513" cy="452555"/>
            <wp:effectExtent l="0" t="0" r="0" b="508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667" cy="455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42221C" w14:textId="77777777" w:rsidR="007F0FAA" w:rsidRPr="00C00A2E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where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C00A2E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510971FB" w14:textId="77777777" w:rsidR="00DB3C04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Given that</w:t>
      </w:r>
    </w:p>
    <w:p w14:paraId="041BF2DA" w14:textId="77777777" w:rsidR="00DB3C04" w:rsidRDefault="007F0FAA" w:rsidP="00DB3C04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>the sequence is a periodic sequence of order 3</w:t>
      </w:r>
    </w:p>
    <w:p w14:paraId="6A4D1272" w14:textId="2D788891" w:rsidR="007F0FAA" w:rsidRPr="00DB3C04" w:rsidRDefault="007F0FAA" w:rsidP="00DB3C04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B3C0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B3C04">
        <w:rPr>
          <w:rFonts w:ascii="Times New Roman" w:hAnsi="Times New Roman" w:cs="Times New Roman"/>
          <w:sz w:val="24"/>
          <w:szCs w:val="24"/>
        </w:rPr>
        <w:t xml:space="preserve"> = 2 </w:t>
      </w:r>
    </w:p>
    <w:p w14:paraId="29C98505" w14:textId="77777777" w:rsidR="007F0FAA" w:rsidRPr="00C00A2E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  show that</w:t>
      </w:r>
    </w:p>
    <w:p w14:paraId="3300CFFB" w14:textId="77777777" w:rsidR="007F0FAA" w:rsidRPr="00C00A2E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C00A2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A2E">
        <w:rPr>
          <w:rFonts w:ascii="Times New Roman" w:hAnsi="Times New Roman" w:cs="Times New Roman"/>
          <w:sz w:val="24"/>
          <w:szCs w:val="24"/>
        </w:rPr>
        <w:t xml:space="preserve"> +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C00A2E">
        <w:rPr>
          <w:rFonts w:ascii="Times New Roman" w:hAnsi="Times New Roman" w:cs="Times New Roman"/>
          <w:sz w:val="24"/>
          <w:szCs w:val="24"/>
        </w:rPr>
        <w:t xml:space="preserve"> − 2 = 0</w:t>
      </w:r>
    </w:p>
    <w:p w14:paraId="4137AEBE" w14:textId="77777777" w:rsidR="007F0FAA" w:rsidRPr="00DB3C04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03791B5" w14:textId="77777777" w:rsidR="007F0FAA" w:rsidRPr="00DB3C04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 xml:space="preserve">(b)  For this sequence explain why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DB3C04">
        <w:rPr>
          <w:rFonts w:ascii="Times New Roman" w:hAnsi="Times New Roman" w:cs="Times New Roman"/>
          <w:sz w:val="24"/>
          <w:szCs w:val="24"/>
        </w:rPr>
        <w:t xml:space="preserve"> ≠ 1</w:t>
      </w:r>
    </w:p>
    <w:p w14:paraId="3EDD88B2" w14:textId="77777777" w:rsidR="007F0FAA" w:rsidRPr="00DB3C04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53D1FA7E" w14:textId="77777777" w:rsidR="007F0FAA" w:rsidRPr="00DB3C04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>(c)  Find the value of</w:t>
      </w:r>
    </w:p>
    <w:p w14:paraId="398387D8" w14:textId="03E72DBC" w:rsidR="007F0FAA" w:rsidRPr="00DB3C04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864C96" wp14:editId="6B4E7493">
            <wp:extent cx="353683" cy="463156"/>
            <wp:effectExtent l="0" t="0" r="889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51" cy="468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F3BAB" w14:textId="77777777" w:rsidR="007F0FAA" w:rsidRPr="00DB3C04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5C9555B" w14:textId="77777777" w:rsidR="00DB3C04" w:rsidRDefault="00DB3C04" w:rsidP="00DB3C0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09340CC" w14:textId="597BF9EA" w:rsidR="00DB3C04" w:rsidRPr="00DA1B80" w:rsidRDefault="00DB3C04" w:rsidP="00DB3C0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7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7C299C96" w14:textId="77777777" w:rsidR="00DB3C04" w:rsidRPr="00DA1B80" w:rsidRDefault="00DB3C04" w:rsidP="00DB3C0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E18232E" w14:textId="6D704E2B" w:rsidR="007F0FAA" w:rsidRPr="00C00A2E" w:rsidRDefault="00DB3C04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F0FAA" w:rsidRPr="00C00A2E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F0FAA"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40E7BBCD" w14:textId="77777777" w:rsidR="001D5788" w:rsidRPr="00C00A2E" w:rsidRDefault="001D5788" w:rsidP="00DB3C04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An arithmetic sequence has first term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common difference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00A2E">
        <w:rPr>
          <w:rFonts w:ascii="Times New Roman" w:hAnsi="Times New Roman" w:cs="Times New Roman"/>
          <w:sz w:val="24"/>
          <w:szCs w:val="24"/>
        </w:rPr>
        <w:t>. The sum of the first 10 terms of the sequence is 162.</w:t>
      </w:r>
    </w:p>
    <w:p w14:paraId="151C9193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 Show that 10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+ 45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00A2E">
        <w:rPr>
          <w:rFonts w:ascii="Times New Roman" w:hAnsi="Times New Roman" w:cs="Times New Roman"/>
          <w:sz w:val="24"/>
          <w:szCs w:val="24"/>
        </w:rPr>
        <w:t xml:space="preserve"> =162</w:t>
      </w:r>
    </w:p>
    <w:p w14:paraId="04096FAD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90DE6F5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>Given also that the sixth term of the sequence is 17,</w:t>
      </w:r>
    </w:p>
    <w:p w14:paraId="25623E2A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 xml:space="preserve">(b) write down a second equation in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B3C04">
        <w:rPr>
          <w:rFonts w:ascii="Times New Roman" w:hAnsi="Times New Roman" w:cs="Times New Roman"/>
          <w:sz w:val="24"/>
          <w:szCs w:val="24"/>
        </w:rPr>
        <w:t xml:space="preserve"> and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B3C04">
        <w:rPr>
          <w:rFonts w:ascii="Times New Roman" w:hAnsi="Times New Roman" w:cs="Times New Roman"/>
          <w:sz w:val="24"/>
          <w:szCs w:val="24"/>
        </w:rPr>
        <w:t>,</w:t>
      </w:r>
    </w:p>
    <w:p w14:paraId="44F7A028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AC802A2" w14:textId="77777777" w:rsidR="001D5788" w:rsidRPr="00DB3C04" w:rsidRDefault="001D5788" w:rsidP="001D578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 xml:space="preserve">(c) find the value of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B3C04">
        <w:rPr>
          <w:rFonts w:ascii="Times New Roman" w:hAnsi="Times New Roman" w:cs="Times New Roman"/>
          <w:sz w:val="24"/>
          <w:szCs w:val="24"/>
        </w:rPr>
        <w:t xml:space="preserve"> and the value of </w:t>
      </w:r>
      <w:r w:rsidRPr="00DB3C0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B3C04">
        <w:rPr>
          <w:rFonts w:ascii="Times New Roman" w:hAnsi="Times New Roman" w:cs="Times New Roman"/>
          <w:sz w:val="24"/>
          <w:szCs w:val="24"/>
        </w:rPr>
        <w:t>.</w:t>
      </w:r>
    </w:p>
    <w:p w14:paraId="1619F478" w14:textId="77777777" w:rsidR="001D5788" w:rsidRDefault="001D5788" w:rsidP="001D578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B3C0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003CC78" w14:textId="77777777" w:rsidR="00DB3C04" w:rsidRPr="00DB3C04" w:rsidRDefault="00DB3C04" w:rsidP="001D578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EA44CD2" w14:textId="1B88E2C5" w:rsidR="00DB3C04" w:rsidRPr="00DA1B80" w:rsidRDefault="001D5788" w:rsidP="00DB3C0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B3C04">
        <w:rPr>
          <w:rFonts w:ascii="Times New Roman" w:hAnsi="Times New Roman" w:cs="Times New Roman"/>
          <w:sz w:val="24"/>
          <w:szCs w:val="24"/>
        </w:rPr>
        <w:t> </w:t>
      </w:r>
      <w:r w:rsidR="00DB3C04"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DB3C04">
        <w:rPr>
          <w:rFonts w:ascii="Times New Roman" w:hAnsi="Times New Roman"/>
          <w:b/>
          <w:bCs/>
          <w:sz w:val="24"/>
          <w:szCs w:val="24"/>
        </w:rPr>
        <w:t>3</w:t>
      </w:r>
      <w:r w:rsidR="00DB3C04"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DB3C04">
        <w:rPr>
          <w:rFonts w:ascii="Times New Roman" w:hAnsi="Times New Roman"/>
          <w:b/>
          <w:bCs/>
          <w:sz w:val="24"/>
          <w:szCs w:val="24"/>
        </w:rPr>
        <w:t xml:space="preserve">7 </w:t>
      </w:r>
      <w:r w:rsidR="00DB3C04"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4023F28D" w14:textId="77777777" w:rsidR="00DB3C04" w:rsidRPr="00DA1B80" w:rsidRDefault="00DB3C04" w:rsidP="00DB3C0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22A6EC1" w14:textId="3E1CD208" w:rsidR="001D5788" w:rsidRPr="00C00A2E" w:rsidRDefault="001D5788" w:rsidP="00DB3C0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5CA8FCB1" w14:textId="77777777" w:rsidR="00DB3C04" w:rsidRDefault="00DB3C0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368A47D" w14:textId="4BC4A44F" w:rsidR="00E74519" w:rsidRPr="00C00A2E" w:rsidRDefault="00E74519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2EA4B662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The first term of an arithmetic series is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the common difference is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7FF59275" w14:textId="5E8A8140" w:rsidR="001D1994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The 18th term of the series is 25 and the 21st term of the series is </w:t>
      </w:r>
      <w:r w:rsidR="006E4E1B" w:rsidRPr="00DB3C04">
        <w:rPr>
          <w:rFonts w:ascii="Times New Roman" w:hAnsi="Times New Roman" w:cs="Times New Roman"/>
          <w:position w:val="-6"/>
          <w:sz w:val="24"/>
          <w:szCs w:val="24"/>
        </w:rPr>
        <w:object w:dxaOrig="400" w:dyaOrig="480" w14:anchorId="25530A3A">
          <v:shape id="_x0000_i1033" type="#_x0000_t75" style="width:20pt;height:24pt" o:ole="">
            <v:imagedata r:id="rId42" o:title=""/>
          </v:shape>
          <o:OLEObject Type="Embed" ProgID="Equation.DSMT4" ShapeID="_x0000_i1033" DrawAspect="Content" ObjectID="_1730036005" r:id="rId43"/>
        </w:objec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0DA6DABD" w14:textId="77777777" w:rsidR="00DB3C04" w:rsidRPr="00C00A2E" w:rsidRDefault="00DB3C0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B008FF0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a) Use this information to write down two equations for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2F9EA05D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37ACFC5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b) Show that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= −17.5 and find the value of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4981BD6A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114C674C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The sum of the first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terms of the series is 2750.</w:t>
      </w:r>
    </w:p>
    <w:p w14:paraId="3B2395A4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c) Show that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is given by</w:t>
      </w:r>
    </w:p>
    <w:p w14:paraId="5F3095E9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A2E">
        <w:rPr>
          <w:rFonts w:ascii="Times New Roman" w:hAnsi="Times New Roman" w:cs="Times New Roman"/>
          <w:sz w:val="24"/>
          <w:szCs w:val="24"/>
        </w:rPr>
        <w:t>−15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= 55 × 40.</w:t>
      </w:r>
    </w:p>
    <w:p w14:paraId="65F3E39C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86FBAF3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d) Hence find the value of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5163EFF7" w14:textId="77777777" w:rsidR="001D1994" w:rsidRPr="00C00A2E" w:rsidRDefault="001D1994" w:rsidP="00DB3C04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1F9C1F5" w14:textId="77777777" w:rsidR="001D1994" w:rsidRPr="00C00A2E" w:rsidRDefault="001D1994" w:rsidP="001D199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7FB2BD36" w14:textId="5F4DA09F" w:rsidR="00DB3C04" w:rsidRPr="00DA1B80" w:rsidRDefault="00DB3C04" w:rsidP="00DB3C0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11 </w:t>
      </w:r>
      <w:r w:rsidRPr="00DA1B80">
        <w:rPr>
          <w:rFonts w:ascii="Times New Roman" w:hAnsi="Times New Roman"/>
          <w:b/>
          <w:bCs/>
          <w:sz w:val="24"/>
          <w:szCs w:val="24"/>
        </w:rPr>
        <w:t>marks)</w:t>
      </w:r>
    </w:p>
    <w:p w14:paraId="51E039F9" w14:textId="77777777" w:rsidR="00B36CEE" w:rsidRPr="00DA1B80" w:rsidRDefault="00B36CEE" w:rsidP="00B36CE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21CE60B" w14:textId="77777777" w:rsidR="00B36CEE" w:rsidRPr="00DA1B80" w:rsidRDefault="00B36CEE" w:rsidP="00B36CE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3D3F63B6" w14:textId="77777777" w:rsidR="001D1994" w:rsidRPr="00C00A2E" w:rsidRDefault="001D1994" w:rsidP="00E7451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397061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4" w:name="SiMS"/>
    </w:p>
    <w:p w14:paraId="10EEAC72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88708AB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87F3282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085AB44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C76536D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DC856DE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252904E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DCDCB55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89317E2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62702B66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41B53A2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E8F126C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C300403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847C3E5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10A02416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7F99428" w14:textId="77777777" w:rsidR="00DB44F6" w:rsidRPr="00C00A2E" w:rsidRDefault="00DB44F6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8C14295" w14:textId="77777777" w:rsidR="00DB3C04" w:rsidRDefault="00DB3C04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59F2F581" w:rsidR="00535129" w:rsidRPr="00C00A2E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4"/>
    <w:p w14:paraId="69CD3533" w14:textId="028D6C97" w:rsidR="00C07C5F" w:rsidRPr="00C00A2E" w:rsidRDefault="00C07C5F" w:rsidP="00DB44F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2259BE27" w14:textId="755CAEA0" w:rsidR="00C07C5F" w:rsidRPr="00C00A2E" w:rsidRDefault="0016088E" w:rsidP="00C07C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E34BA0" wp14:editId="5B1A27ED">
            <wp:extent cx="6105525" cy="3449324"/>
            <wp:effectExtent l="0" t="0" r="0" b="0"/>
            <wp:docPr id="24" name="Picture 24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Text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451" b="74919"/>
                    <a:stretch/>
                  </pic:blipFill>
                  <pic:spPr bwMode="auto">
                    <a:xfrm>
                      <a:off x="0" y="0"/>
                      <a:ext cx="6125051" cy="346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5814E9" w14:textId="068B8565" w:rsidR="007F0FAA" w:rsidRPr="00C00A2E" w:rsidRDefault="00C07C5F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3526E9FD" w14:textId="0B0AD6D7" w:rsidR="007F0FAA" w:rsidRPr="00C00A2E" w:rsidRDefault="007F0FAA" w:rsidP="007F0FAA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7A5D120" wp14:editId="6D608100">
            <wp:extent cx="5337283" cy="45847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18"/>
                    <a:stretch/>
                  </pic:blipFill>
                  <pic:spPr bwMode="auto">
                    <a:xfrm>
                      <a:off x="0" y="0"/>
                      <a:ext cx="5347180" cy="4593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F5D15D" w14:textId="773A5391" w:rsidR="007F0FAA" w:rsidRPr="00C00A2E" w:rsidRDefault="007F0FAA" w:rsidP="007F0F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716D80E6" w14:textId="314B7CC8" w:rsidR="007F0FAA" w:rsidRPr="00C00A2E" w:rsidRDefault="005313A1" w:rsidP="00C07C5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C5A4EF7" wp14:editId="2EC644D3">
            <wp:extent cx="5731510" cy="3762375"/>
            <wp:effectExtent l="0" t="0" r="2540" b="9525"/>
            <wp:docPr id="25" name="Picture 25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 descr="Tabl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031"/>
                    <a:stretch/>
                  </pic:blipFill>
                  <pic:spPr bwMode="auto">
                    <a:xfrm>
                      <a:off x="0" y="0"/>
                      <a:ext cx="573151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1B03C9" w14:textId="35650E70" w:rsidR="00E74519" w:rsidRPr="00C00A2E" w:rsidRDefault="00E74519" w:rsidP="00E7451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DB44F6" w:rsidRPr="00C00A2E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6452CEF3" w14:textId="5CFE3D7F" w:rsidR="00E74519" w:rsidRPr="00C00A2E" w:rsidRDefault="00E74519" w:rsidP="007F0FAA">
      <w:pPr>
        <w:rPr>
          <w:rFonts w:ascii="Times New Roman" w:hAnsi="Times New Roman" w:cs="Times New Roman"/>
          <w:sz w:val="24"/>
          <w:szCs w:val="24"/>
        </w:rPr>
      </w:pPr>
    </w:p>
    <w:p w14:paraId="4D9E4E8C" w14:textId="31195A5C" w:rsidR="00E74519" w:rsidRPr="00C00A2E" w:rsidRDefault="00B86EAD" w:rsidP="00E7451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492776" wp14:editId="2D144B69">
            <wp:extent cx="5731510" cy="2943225"/>
            <wp:effectExtent l="0" t="0" r="2540" b="9525"/>
            <wp:docPr id="29" name="Picture 29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867"/>
                    <a:stretch/>
                  </pic:blipFill>
                  <pic:spPr bwMode="auto">
                    <a:xfrm>
                      <a:off x="0" y="0"/>
                      <a:ext cx="573151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383DE1" w14:textId="77777777" w:rsidR="00E74519" w:rsidRPr="00C00A2E" w:rsidRDefault="00E74519" w:rsidP="00E7451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55C2B" w14:textId="0CC107BE" w:rsidR="00535129" w:rsidRPr="00C00A2E" w:rsidRDefault="00535129" w:rsidP="007F0FAA">
      <w:pPr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br w:type="page"/>
      </w:r>
    </w:p>
    <w:p w14:paraId="22FE26F4" w14:textId="0402DD68" w:rsidR="00401343" w:rsidRPr="00C00A2E" w:rsidRDefault="00F331A4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GoQu"/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6675" behindDoc="1" locked="0" layoutInCell="1" allowOverlap="1" wp14:anchorId="4EAFA099" wp14:editId="5E2BEA6F">
            <wp:simplePos x="0" y="0"/>
            <wp:positionH relativeFrom="column">
              <wp:posOffset>1638795</wp:posOffset>
            </wp:positionH>
            <wp:positionV relativeFrom="paragraph">
              <wp:posOffset>11851</wp:posOffset>
            </wp:positionV>
            <wp:extent cx="323215" cy="466725"/>
            <wp:effectExtent l="0" t="0" r="635" b="952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6E4E1B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6E4E1B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5"/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C00A2E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34171" w:rsidRPr="00C00A2E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</w:t>
      </w:r>
    </w:p>
    <w:p w14:paraId="41D6D880" w14:textId="536EFFFA" w:rsidR="00401343" w:rsidRPr="00F331A4" w:rsidRDefault="00401343" w:rsidP="00E7451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F331A4">
        <w:rPr>
          <w:rFonts w:ascii="Times New Roman" w:hAnsi="Times New Roman" w:cs="Times New Roman"/>
          <w:b/>
          <w:bCs/>
          <w:sz w:val="26"/>
          <w:szCs w:val="26"/>
        </w:rPr>
        <w:t>Non</w:t>
      </w:r>
      <w:r w:rsidR="006E4E1B" w:rsidRPr="00F331A4">
        <w:rPr>
          <w:rFonts w:ascii="Times New Roman" w:hAnsi="Times New Roman" w:cs="Times New Roman"/>
          <w:b/>
          <w:bCs/>
          <w:sz w:val="26"/>
          <w:szCs w:val="26"/>
        </w:rPr>
        <w:t>-c</w:t>
      </w:r>
      <w:r w:rsidRPr="00F331A4">
        <w:rPr>
          <w:rFonts w:ascii="Times New Roman" w:hAnsi="Times New Roman" w:cs="Times New Roman"/>
          <w:b/>
          <w:bCs/>
          <w:sz w:val="26"/>
          <w:szCs w:val="26"/>
        </w:rPr>
        <w:t xml:space="preserve">alculator </w:t>
      </w:r>
    </w:p>
    <w:p w14:paraId="28B3B7B5" w14:textId="36D0B0E2" w:rsidR="006E4E1B" w:rsidRPr="002A0A66" w:rsidRDefault="002A0A66" w:rsidP="002A0A66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2A0A66">
        <w:rPr>
          <w:rFonts w:ascii="Times New Roman" w:hAnsi="Times New Roman" w:cs="Times New Roman"/>
          <w:sz w:val="26"/>
          <w:szCs w:val="26"/>
        </w:rPr>
        <w:t>The total mark for this section is 29</w:t>
      </w:r>
    </w:p>
    <w:p w14:paraId="3EE8F909" w14:textId="77777777" w:rsidR="005C431D" w:rsidRDefault="00234171" w:rsidP="002A0A66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4206B6C3" w14:textId="0AA6A710" w:rsidR="003D0042" w:rsidRPr="005C431D" w:rsidRDefault="003D0042" w:rsidP="002A0A66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Lewis played a game of space invaders. He scored points for each spaceship that he captured.</w:t>
      </w:r>
    </w:p>
    <w:p w14:paraId="169E3ED8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Lewis scored 140 points for capturing his first spaceship.</w:t>
      </w:r>
    </w:p>
    <w:p w14:paraId="4FDD9C71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He scored 160 points for capturing his second spaceship, 180 points for capturing his third spaceship, and so on.</w:t>
      </w:r>
    </w:p>
    <w:p w14:paraId="03C768D5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The number of points scored for capturing each successive spaceship formed an arithmetic sequence.</w:t>
      </w:r>
    </w:p>
    <w:p w14:paraId="140D5553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  Find the number of points that Lewis scored for capturing his 20th spaceship.</w:t>
      </w:r>
    </w:p>
    <w:p w14:paraId="5E8F0F7E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1523369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b)  Find the total number of points Lewis scored for capturing his first 20 spaceships.</w:t>
      </w:r>
    </w:p>
    <w:p w14:paraId="398B066E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5828826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Sian played an adventure game. She scored points for each dragon that she captured. The number of points that Sian scored for capturing each successive dragon formed an arithmetic sequence.</w:t>
      </w:r>
    </w:p>
    <w:p w14:paraId="1BADD9A5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Sian captured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dragons and the total number of points that she scored for capturing all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dragons was 8500.</w:t>
      </w:r>
    </w:p>
    <w:p w14:paraId="77835F7C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Given that Sian scored 300 points for capturing her first dragon and then 700 points for capturing her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>th dragon,</w:t>
      </w:r>
    </w:p>
    <w:p w14:paraId="05F3225E" w14:textId="77777777" w:rsidR="003D0042" w:rsidRPr="00C00A2E" w:rsidRDefault="003D0042" w:rsidP="002A0A6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(c)  find the value of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5B7A2F9D" w14:textId="77777777" w:rsidR="003D0042" w:rsidRPr="00C00A2E" w:rsidRDefault="003D0042" w:rsidP="003D0042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C08BA0B" w14:textId="5534E5F6" w:rsidR="005C431D" w:rsidRPr="00DA1B80" w:rsidRDefault="005C431D" w:rsidP="005C431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5D610DC" w14:textId="77777777" w:rsidR="005C431D" w:rsidRPr="00DA1B80" w:rsidRDefault="005C431D" w:rsidP="005C431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AC4B7FD" w14:textId="77777777" w:rsidR="005C431D" w:rsidRDefault="005C431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144B1F7" w14:textId="77777777" w:rsidR="00F331A4" w:rsidRDefault="00234171" w:rsidP="00F331A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7AB4F1A9" w14:textId="77777777" w:rsidR="00F331A4" w:rsidRDefault="00F331A4" w:rsidP="00F331A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054ADCB" w14:textId="536C3EE0" w:rsidR="00DB44F6" w:rsidRPr="00C00A2E" w:rsidRDefault="00DB44F6" w:rsidP="00F331A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In the year 2000 a shop sold 150 computers. Each year the shop sold 10 more computers than</w:t>
      </w:r>
      <w:r w:rsidR="00DE55C6" w:rsidRPr="00EF0112">
        <w:rPr>
          <w:rFonts w:ascii="Times New Roman" w:hAnsi="Times New Roman" w:cs="Times New Roman"/>
          <w:position w:val="-26"/>
          <w:sz w:val="24"/>
          <w:szCs w:val="24"/>
        </w:rPr>
        <w:object w:dxaOrig="2260" w:dyaOrig="700" w14:anchorId="2A393B0A">
          <v:shape id="_x0000_i1034" type="#_x0000_t75" style="width:113pt;height:35pt" o:ole="">
            <v:imagedata r:id="rId48" o:title=""/>
          </v:shape>
          <o:OLEObject Type="Embed" ProgID="Equation.DSMT4" ShapeID="_x0000_i1034" DrawAspect="Content" ObjectID="_1730036006" r:id="rId49"/>
        </w:object>
      </w:r>
      <w:r w:rsidRPr="00C00A2E">
        <w:rPr>
          <w:rFonts w:ascii="Times New Roman" w:hAnsi="Times New Roman" w:cs="Times New Roman"/>
          <w:sz w:val="24"/>
          <w:szCs w:val="24"/>
        </w:rPr>
        <w:t xml:space="preserve"> the year before, so that the shop sold 160 computers in 2001, 170 computers in 2002, and so on forming an arithmetic sequence.</w:t>
      </w:r>
    </w:p>
    <w:p w14:paraId="2B9C2D0C" w14:textId="77777777" w:rsidR="00DB44F6" w:rsidRPr="00C00A2E" w:rsidRDefault="00DB44F6" w:rsidP="00DE55C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 Show that the shop sold 220 computers in 2007.</w:t>
      </w:r>
    </w:p>
    <w:p w14:paraId="2178F935" w14:textId="77777777" w:rsidR="00DB44F6" w:rsidRPr="00DE55C6" w:rsidRDefault="00DB44F6" w:rsidP="00DE55C6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55C6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38FD238C" w14:textId="77777777" w:rsidR="00DB44F6" w:rsidRPr="00DE55C6" w:rsidRDefault="00DB44F6" w:rsidP="00DE55C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DE55C6">
        <w:rPr>
          <w:rFonts w:ascii="Times New Roman" w:hAnsi="Times New Roman" w:cs="Times New Roman"/>
          <w:sz w:val="24"/>
          <w:szCs w:val="24"/>
        </w:rPr>
        <w:t>(b) Calculate the total number of computers the shop sold from 2000 to 2013 inclusive.</w:t>
      </w:r>
    </w:p>
    <w:p w14:paraId="62497BA9" w14:textId="77777777" w:rsidR="00DB44F6" w:rsidRPr="00DE55C6" w:rsidRDefault="00DB44F6" w:rsidP="00DE55C6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55C6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3819FF60" w14:textId="77777777" w:rsidR="00DB44F6" w:rsidRPr="00DE55C6" w:rsidRDefault="00DB44F6" w:rsidP="00DE55C6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DE55C6">
        <w:rPr>
          <w:rFonts w:ascii="Times New Roman" w:hAnsi="Times New Roman" w:cs="Times New Roman"/>
          <w:sz w:val="24"/>
          <w:szCs w:val="24"/>
        </w:rPr>
        <w:t>In the year 2000, the selling price of each computer was £900. The selling price fell by £20 each year, so that in 2001 the selling price was £880, in 2002 the selling price was £860, and so on forming an arithmetic sequence.</w:t>
      </w:r>
    </w:p>
    <w:p w14:paraId="60E40E52" w14:textId="77777777" w:rsidR="00A43DCD" w:rsidRDefault="00DB44F6" w:rsidP="00A43DCD">
      <w:pPr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DE55C6">
        <w:rPr>
          <w:rFonts w:ascii="Times New Roman" w:hAnsi="Times New Roman" w:cs="Times New Roman"/>
          <w:sz w:val="24"/>
          <w:szCs w:val="24"/>
        </w:rPr>
        <w:t>(c) In a particular year, the selling price of each computer in £s was equal to three times the number of computers the shop sold in that year. By forming and solving an equation, find the year in which this occurred.</w:t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sz w:val="24"/>
          <w:szCs w:val="24"/>
        </w:rPr>
        <w:tab/>
      </w:r>
      <w:r w:rsidRPr="00DE55C6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Pr="00DE55C6">
        <w:rPr>
          <w:rFonts w:ascii="Times New Roman" w:hAnsi="Times New Roman" w:cs="Times New Roman"/>
          <w:sz w:val="24"/>
          <w:szCs w:val="24"/>
        </w:rPr>
        <w:br/>
      </w:r>
      <w:r w:rsidRPr="00C00A2E">
        <w:rPr>
          <w:rFonts w:ascii="Times New Roman" w:hAnsi="Times New Roman" w:cs="Times New Roman"/>
          <w:sz w:val="24"/>
          <w:szCs w:val="24"/>
        </w:rPr>
        <w:br/>
      </w:r>
    </w:p>
    <w:p w14:paraId="6ECFB7EF" w14:textId="663D8354" w:rsidR="00A43DCD" w:rsidRPr="00DA1B80" w:rsidRDefault="00A43DCD" w:rsidP="00A43DC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1D041EA" w14:textId="77777777" w:rsidR="00A43DCD" w:rsidRPr="00DA1B80" w:rsidRDefault="00A43DCD" w:rsidP="00A43DC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D7D6BAD" w14:textId="77777777" w:rsidR="00A43DCD" w:rsidRDefault="00A43DCD" w:rsidP="00A43DC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A62E79C" w14:textId="45192CDD" w:rsidR="00234171" w:rsidRPr="00C00A2E" w:rsidRDefault="00234171" w:rsidP="00A43DCD">
      <w:pPr>
        <w:widowControl w:val="0"/>
        <w:autoSpaceDE w:val="0"/>
        <w:autoSpaceDN w:val="0"/>
        <w:adjustRightInd w:val="0"/>
        <w:spacing w:before="120" w:after="120" w:line="276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3AE669F0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A geometric series has common ratio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first term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 xml:space="preserve"> a</w:t>
      </w:r>
      <w:r w:rsidRPr="00C00A2E">
        <w:rPr>
          <w:rFonts w:ascii="Times New Roman" w:hAnsi="Times New Roman" w:cs="Times New Roman"/>
          <w:sz w:val="24"/>
          <w:szCs w:val="24"/>
        </w:rPr>
        <w:t>.</w:t>
      </w:r>
    </w:p>
    <w:p w14:paraId="347AF1D5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Given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00A2E">
        <w:rPr>
          <w:rFonts w:ascii="Times New Roman" w:hAnsi="Times New Roman" w:cs="Times New Roman"/>
          <w:sz w:val="24"/>
          <w:szCs w:val="24"/>
        </w:rPr>
        <w:t xml:space="preserve"> ≠ 1 and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C00A2E">
        <w:rPr>
          <w:rFonts w:ascii="Times New Roman" w:hAnsi="Times New Roman" w:cs="Times New Roman"/>
          <w:sz w:val="24"/>
          <w:szCs w:val="24"/>
        </w:rPr>
        <w:t xml:space="preserve"> ≠ 0</w:t>
      </w:r>
    </w:p>
    <w:p w14:paraId="6B9C4374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(a)  prove that</w:t>
      </w:r>
    </w:p>
    <w:p w14:paraId="64D4B97E" w14:textId="77777777" w:rsidR="00234171" w:rsidRPr="00A43DCD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813671A" wp14:editId="2750AE7B">
            <wp:extent cx="914400" cy="369116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69" cy="37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CF675" w14:textId="77777777" w:rsidR="00234171" w:rsidRPr="00A43DCD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43DC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6AE7BE9E" w14:textId="77777777" w:rsidR="00234171" w:rsidRPr="00A43DCD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43DCD">
        <w:rPr>
          <w:rFonts w:ascii="Times New Roman" w:hAnsi="Times New Roman" w:cs="Times New Roman"/>
          <w:sz w:val="24"/>
          <w:szCs w:val="24"/>
        </w:rPr>
        <w:t xml:space="preserve">Given also that </w:t>
      </w:r>
      <w:r w:rsidRPr="00A43DCD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43DCD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A43DCD">
        <w:rPr>
          <w:rFonts w:ascii="Times New Roman" w:hAnsi="Times New Roman" w:cs="Times New Roman"/>
          <w:sz w:val="24"/>
          <w:szCs w:val="24"/>
        </w:rPr>
        <w:t xml:space="preserve"> is four times </w:t>
      </w:r>
      <w:r w:rsidRPr="00A43DCD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A43DCD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5788A49D" w14:textId="77777777" w:rsidR="00234171" w:rsidRPr="00A43DCD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43DCD">
        <w:rPr>
          <w:rFonts w:ascii="Times New Roman" w:hAnsi="Times New Roman" w:cs="Times New Roman"/>
          <w:sz w:val="24"/>
          <w:szCs w:val="24"/>
        </w:rPr>
        <w:t xml:space="preserve">(b)  find the exact value of </w:t>
      </w:r>
      <w:r w:rsidRPr="00A43DCD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43DCD">
        <w:rPr>
          <w:rFonts w:ascii="Times New Roman" w:hAnsi="Times New Roman" w:cs="Times New Roman"/>
          <w:sz w:val="24"/>
          <w:szCs w:val="24"/>
        </w:rPr>
        <w:t>.</w:t>
      </w:r>
    </w:p>
    <w:p w14:paraId="3020068F" w14:textId="77777777" w:rsidR="00234171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A43DCD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9E87DFE" w14:textId="77777777" w:rsidR="00A43DCD" w:rsidRPr="00A43DCD" w:rsidRDefault="00A43DCD" w:rsidP="00234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3250C77" w14:textId="5ED65C3C" w:rsidR="00A43DCD" w:rsidRPr="00DA1B80" w:rsidRDefault="00A43DCD" w:rsidP="00A43DC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4F5C0ED1" w14:textId="77777777" w:rsidR="00A43DCD" w:rsidRPr="00DA1B80" w:rsidRDefault="00A43DCD" w:rsidP="00A43DCD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2BECEF1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15F3D5" w14:textId="3FBE287B" w:rsidR="00234171" w:rsidRPr="00C00A2E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6E37E4A7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In a geometric series the common ratio is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C00A2E">
        <w:rPr>
          <w:rFonts w:ascii="Times New Roman" w:hAnsi="Times New Roman" w:cs="Times New Roman"/>
          <w:sz w:val="24"/>
          <w:szCs w:val="24"/>
        </w:rPr>
        <w:t xml:space="preserve"> and sum to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C00A2E">
        <w:rPr>
          <w:rFonts w:ascii="Times New Roman" w:hAnsi="Times New Roman" w:cs="Times New Roman"/>
          <w:sz w:val="24"/>
          <w:szCs w:val="24"/>
        </w:rPr>
        <w:t xml:space="preserve"> terms is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C00A2E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</w:p>
    <w:p w14:paraId="714BD64C" w14:textId="466D8C31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Given</w:t>
      </w:r>
      <w:r w:rsidR="00A43DCD">
        <w:rPr>
          <w:rFonts w:ascii="Times New Roman" w:hAnsi="Times New Roman" w:cs="Times New Roman"/>
          <w:sz w:val="24"/>
          <w:szCs w:val="24"/>
        </w:rPr>
        <w:t xml:space="preserve"> that</w:t>
      </w:r>
    </w:p>
    <w:p w14:paraId="056916BA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007819C" wp14:editId="33E5DBA2">
            <wp:extent cx="715993" cy="321795"/>
            <wp:effectExtent l="0" t="0" r="8255" b="254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25" cy="327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98D73" w14:textId="6FE8BE90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show that </w:t>
      </w:r>
      <w:r w:rsidR="00A37C96" w:rsidRPr="00A37C96">
        <w:rPr>
          <w:rFonts w:ascii="Times New Roman" w:hAnsi="Times New Roman" w:cs="Times New Roman"/>
          <w:position w:val="-28"/>
          <w:sz w:val="24"/>
          <w:szCs w:val="24"/>
        </w:rPr>
        <w:object w:dxaOrig="940" w:dyaOrig="660" w14:anchorId="1BE22372">
          <v:shape id="_x0000_i1035" type="#_x0000_t75" style="width:47pt;height:33pt" o:ole="">
            <v:imagedata r:id="rId52" o:title=""/>
          </v:shape>
          <o:OLEObject Type="Embed" ProgID="Equation.DSMT4" ShapeID="_x0000_i1035" DrawAspect="Content" ObjectID="_1730036007" r:id="rId53"/>
        </w:object>
      </w:r>
      <w:r w:rsidRPr="00C00A2E">
        <w:rPr>
          <w:rFonts w:ascii="Times New Roman" w:hAnsi="Times New Roman" w:cs="Times New Roman"/>
          <w:sz w:val="24"/>
          <w:szCs w:val="24"/>
        </w:rPr>
        <w:t xml:space="preserve">, where </w:t>
      </w:r>
      <w:r w:rsidRPr="00C00A2E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C00A2E">
        <w:rPr>
          <w:rFonts w:ascii="Times New Roman" w:hAnsi="Times New Roman" w:cs="Times New Roman"/>
          <w:sz w:val="24"/>
          <w:szCs w:val="24"/>
        </w:rPr>
        <w:t xml:space="preserve"> is an integer to be found. </w:t>
      </w:r>
    </w:p>
    <w:p w14:paraId="3CD4513D" w14:textId="668B27CC" w:rsidR="00234171" w:rsidRPr="00A43DCD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43DCD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="00A43DCD" w:rsidRPr="00A43DCD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13EDFBEA" w14:textId="50D01EB7" w:rsidR="00A43DCD" w:rsidRPr="00DA1B80" w:rsidRDefault="00A43DCD" w:rsidP="00A43DCD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A92A55" w14:textId="77777777" w:rsidR="00B36CEE" w:rsidRPr="00DA1B80" w:rsidRDefault="00B36CEE" w:rsidP="00B36CE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BC9E6F5" w14:textId="77777777" w:rsidR="00B36CEE" w:rsidRPr="00DA1B80" w:rsidRDefault="00B36CEE" w:rsidP="00B36CE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D7588F3" w14:textId="6A3C8AAD" w:rsidR="00535129" w:rsidRPr="00C00A2E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347C9B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6" w:name="GoMS"/>
    </w:p>
    <w:p w14:paraId="58DE2CD8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2DC3FB2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376AD05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4DD02F9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8600B5A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B4F0DD7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C55F0DC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BCE8CDF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ECD262E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C1060FF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AF460B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4AB7288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4D025DFA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E18EB54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ECC7B03" w14:textId="77777777" w:rsidR="00234171" w:rsidRPr="00C00A2E" w:rsidRDefault="0023417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08FE2E77" w14:textId="77777777" w:rsidR="00967F49" w:rsidRPr="00C00A2E" w:rsidRDefault="00535129" w:rsidP="00DD361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  <w:bookmarkEnd w:id="6"/>
    </w:p>
    <w:p w14:paraId="5895DE5E" w14:textId="0C890D41" w:rsidR="00DD3617" w:rsidRPr="00C00A2E" w:rsidRDefault="00DD3617" w:rsidP="004726D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4726D7"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016A8D" wp14:editId="2CA0BE1C">
            <wp:extent cx="5731510" cy="7119620"/>
            <wp:effectExtent l="0" t="0" r="2540" b="5080"/>
            <wp:docPr id="19" name="Picture 19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11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0A3A1" w14:textId="713D6831" w:rsidR="00DD3617" w:rsidRPr="00C00A2E" w:rsidRDefault="00DD3617" w:rsidP="00DD361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A12050B" w14:textId="5BD31669" w:rsidR="00DD3617" w:rsidRPr="00C00A2E" w:rsidRDefault="00DD3617" w:rsidP="00DD361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EA5B7B0" w14:textId="77777777" w:rsidR="00DB44F6" w:rsidRPr="00C00A2E" w:rsidRDefault="00DD3617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23AF309E" w14:textId="77777777" w:rsidR="00DB44F6" w:rsidRPr="00C00A2E" w:rsidRDefault="00DB44F6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CF6E73" w14:textId="77777777" w:rsidR="00DB44F6" w:rsidRPr="00C00A2E" w:rsidRDefault="00DB44F6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E4F95B" w14:textId="77777777" w:rsidR="00DB44F6" w:rsidRPr="00C00A2E" w:rsidRDefault="00DB44F6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95CAE7" w14:textId="77777777" w:rsidR="00DB44F6" w:rsidRPr="00C00A2E" w:rsidRDefault="00DB44F6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1D88DC" w14:textId="00CE3BB4" w:rsidR="00DB44F6" w:rsidRPr="00C00A2E" w:rsidRDefault="00DD3617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 </w:t>
      </w:r>
      <w:r w:rsidR="00967F49" w:rsidRPr="00C00A2E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1C5481E7" w14:textId="6818387C" w:rsidR="00234171" w:rsidRPr="00C00A2E" w:rsidRDefault="00DB44F6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3BE1B7" wp14:editId="66207548">
            <wp:extent cx="5144219" cy="3683479"/>
            <wp:effectExtent l="0" t="0" r="0" b="0"/>
            <wp:docPr id="17" name="Picture 17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288" cy="3690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4171"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34171"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065F1E49" w14:textId="724D9436" w:rsidR="00967F49" w:rsidRPr="00C00A2E" w:rsidRDefault="00967F49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0EFB4264" w14:textId="4CB7330D" w:rsidR="00967F49" w:rsidRPr="00C00A2E" w:rsidRDefault="00967F49" w:rsidP="00967F4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C0A64D3" wp14:editId="7F61899F">
            <wp:extent cx="5175250" cy="1443097"/>
            <wp:effectExtent l="0" t="0" r="6350" b="508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035" cy="1456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016AF50" wp14:editId="7A129085">
            <wp:extent cx="5175849" cy="2662575"/>
            <wp:effectExtent l="0" t="0" r="6350" b="444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390" cy="2680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03137" w14:textId="77777777" w:rsidR="00967F49" w:rsidRPr="00C00A2E" w:rsidRDefault="00967F49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8D6054" w14:textId="5BE99345" w:rsidR="00967F49" w:rsidRPr="00C00A2E" w:rsidRDefault="00967F49" w:rsidP="00967F4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C00A2E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6FB558F8" w14:textId="77777777" w:rsidR="00967F49" w:rsidRPr="00C00A2E" w:rsidRDefault="00967F49" w:rsidP="00967F49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8BFF9B8" wp14:editId="2FC98C12">
            <wp:extent cx="5619750" cy="3498492"/>
            <wp:effectExtent l="0" t="0" r="0" b="698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079" cy="350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315DC" w14:textId="77777777" w:rsidR="00967F49" w:rsidRPr="00C00A2E" w:rsidRDefault="00967F49" w:rsidP="00967F49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5A88AE2C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> </w:t>
      </w:r>
    </w:p>
    <w:p w14:paraId="488EA81F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D49ACF" w14:textId="77777777" w:rsidR="00234171" w:rsidRPr="00C00A2E" w:rsidRDefault="00234171" w:rsidP="002341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58619F" w14:textId="77777777" w:rsidR="00DD3617" w:rsidRPr="00C00A2E" w:rsidRDefault="00DD3617" w:rsidP="00DD361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C3834F7" w14:textId="0BA1C5A2" w:rsidR="00B75C21" w:rsidRPr="00C00A2E" w:rsidRDefault="00B75C21">
      <w:pPr>
        <w:rPr>
          <w:rFonts w:ascii="Times New Roman" w:hAnsi="Times New Roman" w:cs="Times New Roman"/>
          <w:sz w:val="24"/>
          <w:szCs w:val="24"/>
        </w:rPr>
      </w:pPr>
    </w:p>
    <w:p w14:paraId="026F3692" w14:textId="77777777" w:rsidR="00967F49" w:rsidRPr="00C00A2E" w:rsidRDefault="00967F4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PlQu"/>
    </w:p>
    <w:p w14:paraId="2C9071FD" w14:textId="77777777" w:rsidR="00A37C96" w:rsidRDefault="00A37C9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C7BDF9B" w14:textId="30CBFB7C" w:rsidR="00A37C96" w:rsidRPr="00B36CEE" w:rsidRDefault="00F331A4">
      <w:pPr>
        <w:rPr>
          <w:rFonts w:ascii="Times New Roman" w:hAnsi="Times New Roman" w:cs="Times New Roman"/>
          <w:sz w:val="32"/>
          <w:szCs w:val="32"/>
          <w:u w:val="single"/>
        </w:rPr>
      </w:pP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anchor distT="0" distB="0" distL="114300" distR="114300" simplePos="0" relativeHeight="251678723" behindDoc="1" locked="0" layoutInCell="1" allowOverlap="1" wp14:anchorId="64AB0766" wp14:editId="4F80B6D4">
            <wp:simplePos x="0" y="0"/>
            <wp:positionH relativeFrom="column">
              <wp:posOffset>1947554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064B" w:rsidRPr="00B36CEE">
        <w:rPr>
          <w:rFonts w:ascii="Times New Roman" w:hAnsi="Times New Roman" w:cs="Times New Roman"/>
          <w:noProof/>
          <w:sz w:val="32"/>
          <w:szCs w:val="32"/>
          <w:u w:val="single"/>
          <w:lang w:eastAsia="en-GB"/>
        </w:rPr>
        <w:drawing>
          <wp:anchor distT="0" distB="0" distL="114300" distR="114300" simplePos="0" relativeHeight="251658243" behindDoc="0" locked="0" layoutInCell="1" allowOverlap="1" wp14:anchorId="613EA3E4" wp14:editId="6F8BB63C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723C" w:rsidRPr="00B36CEE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 Questions</w:t>
      </w:r>
      <w:bookmarkEnd w:id="7"/>
    </w:p>
    <w:p w14:paraId="5E7D9C49" w14:textId="6B236DFE" w:rsidR="0070147B" w:rsidRPr="00BA4C53" w:rsidRDefault="0070147B" w:rsidP="0070147B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Non-c</w:t>
      </w:r>
      <w:r w:rsidRPr="00BA4C53">
        <w:rPr>
          <w:rFonts w:ascii="Times New Roman" w:hAnsi="Times New Roman" w:cs="Times New Roman"/>
          <w:b/>
          <w:bCs/>
          <w:sz w:val="26"/>
          <w:szCs w:val="26"/>
        </w:rPr>
        <w:t>alculator</w:t>
      </w:r>
    </w:p>
    <w:p w14:paraId="58278688" w14:textId="0C9B6AC5" w:rsidR="00587BFA" w:rsidRPr="0070147B" w:rsidRDefault="0070147B" w:rsidP="0070147B">
      <w:pPr>
        <w:spacing w:before="120"/>
        <w:rPr>
          <w:rFonts w:ascii="Times New Roman" w:hAnsi="Times New Roman" w:cs="Times New Roman"/>
          <w:sz w:val="26"/>
          <w:szCs w:val="26"/>
        </w:rPr>
      </w:pPr>
      <w:r w:rsidRPr="003319FD">
        <w:rPr>
          <w:rFonts w:ascii="Times New Roman" w:hAnsi="Times New Roman" w:cs="Times New Roman"/>
          <w:sz w:val="26"/>
          <w:szCs w:val="26"/>
        </w:rPr>
        <w:t>The total mark for this section is 2</w:t>
      </w:r>
      <w:r>
        <w:rPr>
          <w:rFonts w:ascii="Times New Roman" w:hAnsi="Times New Roman" w:cs="Times New Roman"/>
          <w:sz w:val="26"/>
          <w:szCs w:val="26"/>
        </w:rPr>
        <w:t>6</w:t>
      </w:r>
      <w:r w:rsidR="00F5723C" w:rsidRPr="00C00A2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05D99F21" w14:textId="415BBD5D" w:rsidR="00AD7ECE" w:rsidRPr="00C00A2E" w:rsidRDefault="00AD7EC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7423996E" w14:textId="6D832C28" w:rsidR="00AD7ECE" w:rsidRPr="00C00A2E" w:rsidRDefault="0070147B" w:rsidP="0070147B">
      <w:pPr>
        <w:tabs>
          <w:tab w:val="left" w:pos="426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 w:cs="Times New Roman"/>
          <w:sz w:val="24"/>
          <w:szCs w:val="24"/>
          <w:lang w:eastAsia="en-GB"/>
        </w:rPr>
        <w:tab/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The sum of the first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terms of an arithmetic series is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q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and the sum of the first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q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>terms of the same</w:t>
      </w:r>
      <w:r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arithmetic series is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p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, where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and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q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are positive integers and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≠ </w:t>
      </w:r>
      <w:r w:rsidR="00AD7ECE"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q</w:t>
      </w:r>
      <w:r w:rsidR="00AD7ECE" w:rsidRPr="00C00A2E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74FF3FA8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Giving simplified answers in terms of </w:t>
      </w:r>
      <w:r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and </w:t>
      </w:r>
      <w:r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q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>, find</w:t>
      </w:r>
    </w:p>
    <w:p w14:paraId="6F1DDBAE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C00A2E">
        <w:rPr>
          <w:rFonts w:ascii="Times New Roman" w:hAnsi="Times New Roman" w:cs="Times New Roman"/>
          <w:i/>
          <w:sz w:val="24"/>
          <w:szCs w:val="24"/>
          <w:lang w:eastAsia="en-GB"/>
        </w:rPr>
        <w:t>a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) 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ab/>
        <w:t>the common difference of the terms in this series,</w:t>
      </w:r>
    </w:p>
    <w:p w14:paraId="67819586" w14:textId="05191A12" w:rsidR="00AD7ECE" w:rsidRPr="00C00A2E" w:rsidRDefault="0070147B" w:rsidP="00AD7EC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</w:t>
      </w:r>
      <w:r w:rsidR="00AD7ECE" w:rsidRPr="00C00A2E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5)</w:t>
      </w:r>
    </w:p>
    <w:p w14:paraId="7152247F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C00A2E">
        <w:rPr>
          <w:rFonts w:ascii="Times New Roman" w:hAnsi="Times New Roman" w:cs="Times New Roman"/>
          <w:i/>
          <w:sz w:val="24"/>
          <w:szCs w:val="24"/>
          <w:lang w:eastAsia="en-GB"/>
        </w:rPr>
        <w:t>b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) 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ab/>
        <w:t>the first term of the series,</w:t>
      </w:r>
    </w:p>
    <w:p w14:paraId="774F0EC6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2EF6BED6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sz w:val="24"/>
          <w:szCs w:val="24"/>
          <w:lang w:eastAsia="en-GB"/>
        </w:rPr>
        <w:t>(</w:t>
      </w:r>
      <w:r w:rsidRPr="00C00A2E">
        <w:rPr>
          <w:rFonts w:ascii="Times New Roman" w:hAnsi="Times New Roman" w:cs="Times New Roman"/>
          <w:i/>
          <w:sz w:val="24"/>
          <w:szCs w:val="24"/>
          <w:lang w:eastAsia="en-GB"/>
        </w:rPr>
        <w:t>c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) 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ab/>
        <w:t>the sum of the first (</w:t>
      </w:r>
      <w:r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 xml:space="preserve">p 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+ </w:t>
      </w:r>
      <w:r w:rsidRPr="00C00A2E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q</w:t>
      </w:r>
      <w:r w:rsidRPr="00C00A2E">
        <w:rPr>
          <w:rFonts w:ascii="Times New Roman" w:hAnsi="Times New Roman" w:cs="Times New Roman"/>
          <w:iCs/>
          <w:sz w:val="24"/>
          <w:szCs w:val="24"/>
          <w:lang w:eastAsia="en-GB"/>
        </w:rPr>
        <w:t>)</w:t>
      </w:r>
      <w:r w:rsidRPr="00C00A2E">
        <w:rPr>
          <w:rFonts w:ascii="Times New Roman" w:hAnsi="Times New Roman" w:cs="Times New Roman"/>
          <w:sz w:val="24"/>
          <w:szCs w:val="24"/>
          <w:lang w:eastAsia="en-GB"/>
        </w:rPr>
        <w:t xml:space="preserve"> terms of the series.</w:t>
      </w:r>
    </w:p>
    <w:p w14:paraId="4B03E9CA" w14:textId="77777777" w:rsidR="00AD7ECE" w:rsidRPr="00C00A2E" w:rsidRDefault="00AD7ECE" w:rsidP="00AD7ECE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  <w:lang w:eastAsia="en-GB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3)</w:t>
      </w:r>
    </w:p>
    <w:p w14:paraId="4F646A51" w14:textId="53ABE7B8" w:rsidR="009A2A0F" w:rsidRPr="00DA1B80" w:rsidRDefault="009A2A0F" w:rsidP="009A2A0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A1B8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A4F81A9" w14:textId="77777777" w:rsidR="009A2A0F" w:rsidRPr="00DA1B80" w:rsidRDefault="009A2A0F" w:rsidP="009A2A0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4B01D07" w14:textId="77777777" w:rsidR="00B36CEE" w:rsidRDefault="00B36CE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0FCB2B2" w14:textId="44B9BDB8" w:rsidR="00566E5A" w:rsidRPr="00C00A2E" w:rsidRDefault="00566E5A" w:rsidP="00566E5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</w:p>
    <w:p w14:paraId="46D08B61" w14:textId="0E8016EC" w:rsidR="009A2A0F" w:rsidRPr="009A2A0F" w:rsidRDefault="00566E5A" w:rsidP="00BF0782">
      <w:pPr>
        <w:pStyle w:val="ListParagraph"/>
        <w:numPr>
          <w:ilvl w:val="0"/>
          <w:numId w:val="9"/>
        </w:numPr>
        <w:spacing w:after="633" w:line="250" w:lineRule="auto"/>
        <w:ind w:left="426" w:right="70" w:hanging="426"/>
        <w:rPr>
          <w:rFonts w:ascii="Times New Roman" w:eastAsia="Times New Roman" w:hAnsi="Times New Roman" w:cs="Times New Roman"/>
          <w:color w:val="181717"/>
          <w:sz w:val="24"/>
          <w:szCs w:val="24"/>
        </w:rPr>
      </w:pP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sides of the triangle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BC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have lengths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BC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=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>,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 AC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=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b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and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B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=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, where </w:t>
      </w:r>
    </w:p>
    <w:p w14:paraId="4BC990D6" w14:textId="66AE466C" w:rsidR="00566E5A" w:rsidRPr="009A2A0F" w:rsidRDefault="00566E5A" w:rsidP="00BF0782">
      <w:pPr>
        <w:pStyle w:val="ListParagraph"/>
        <w:spacing w:after="633" w:line="240" w:lineRule="auto"/>
        <w:ind w:left="426" w:right="70"/>
        <w:rPr>
          <w:rFonts w:ascii="Times New Roman" w:hAnsi="Times New Roman" w:cs="Times New Roman"/>
          <w:sz w:val="24"/>
          <w:szCs w:val="24"/>
        </w:rPr>
      </w:pP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a 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>&lt;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 b 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&lt;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  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sizes of the angles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>,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 B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and </w:t>
      </w:r>
      <w:r w:rsidRPr="009A2A0F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 xml:space="preserve">C </w:t>
      </w:r>
      <w:r w:rsidRPr="009A2A0F">
        <w:rPr>
          <w:rFonts w:ascii="Times New Roman" w:eastAsia="Times New Roman" w:hAnsi="Times New Roman" w:cs="Times New Roman"/>
          <w:color w:val="181717"/>
          <w:sz w:val="24"/>
          <w:szCs w:val="24"/>
        </w:rPr>
        <w:t>form an arithmetic sequence.</w:t>
      </w:r>
    </w:p>
    <w:p w14:paraId="0EC64420" w14:textId="3742B852" w:rsidR="00566E5A" w:rsidRPr="00C00A2E" w:rsidRDefault="00566E5A" w:rsidP="00A37DF0">
      <w:pPr>
        <w:numPr>
          <w:ilvl w:val="1"/>
          <w:numId w:val="7"/>
        </w:numPr>
        <w:spacing w:after="4" w:line="240" w:lineRule="auto"/>
        <w:ind w:right="70" w:hanging="426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Show that the area of triangle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BC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is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c</w:t>
      </w:r>
      <w:r w:rsidR="00A37DF0" w:rsidRPr="008A460C">
        <w:rPr>
          <w:rFonts w:ascii="Times New Roman" w:eastAsia="Times New Roman" w:hAnsi="Times New Roman" w:cs="Times New Roman"/>
          <w:i/>
          <w:color w:val="181717"/>
          <w:position w:val="-24"/>
          <w:sz w:val="24"/>
          <w:szCs w:val="24"/>
        </w:rPr>
        <w:object w:dxaOrig="400" w:dyaOrig="680" w14:anchorId="4050FEF7">
          <v:shape id="_x0000_i1036" type="#_x0000_t75" style="width:20pt;height:34pt" o:ole="">
            <v:imagedata r:id="rId59" o:title=""/>
          </v:shape>
          <o:OLEObject Type="Embed" ProgID="Equation.DSMT4" ShapeID="_x0000_i1036" DrawAspect="Content" ObjectID="_1730036008" r:id="rId60"/>
        </w:objec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</w:p>
    <w:p w14:paraId="6730460E" w14:textId="3BCC7C74" w:rsidR="00566E5A" w:rsidRPr="00C00A2E" w:rsidRDefault="00566E5A" w:rsidP="00A37DF0">
      <w:pPr>
        <w:spacing w:after="91" w:line="240" w:lineRule="auto"/>
        <w:ind w:left="10" w:right="409" w:hanging="10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</w:t>
      </w:r>
      <w:r w:rsidRPr="00C00A2E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4)</w:t>
      </w:r>
    </w:p>
    <w:p w14:paraId="41FC7D66" w14:textId="1A03969B" w:rsidR="00566E5A" w:rsidRPr="00C00A2E" w:rsidRDefault="00566E5A" w:rsidP="00A37DF0">
      <w:pPr>
        <w:tabs>
          <w:tab w:val="center" w:pos="312"/>
          <w:tab w:val="center" w:pos="737"/>
          <w:tab w:val="center" w:pos="3020"/>
        </w:tabs>
        <w:spacing w:after="110" w:line="240" w:lineRule="auto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ab/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Given that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 = 2 and sin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A</w:t>
      </w:r>
      <w:r w:rsidR="00BF0782" w:rsidRPr="00BF0782">
        <w:rPr>
          <w:rFonts w:ascii="Times New Roman" w:eastAsia="Times New Roman" w:hAnsi="Times New Roman" w:cs="Times New Roman"/>
          <w:i/>
          <w:color w:val="181717"/>
          <w:position w:val="-24"/>
          <w:sz w:val="24"/>
          <w:szCs w:val="24"/>
        </w:rPr>
        <w:object w:dxaOrig="700" w:dyaOrig="680" w14:anchorId="18E03522">
          <v:shape id="_x0000_i1037" type="#_x0000_t75" style="width:35pt;height:34pt" o:ole="">
            <v:imagedata r:id="rId61" o:title=""/>
          </v:shape>
          <o:OLEObject Type="Embed" ProgID="Equation.DSMT4" ShapeID="_x0000_i1037" DrawAspect="Content" ObjectID="_1730036009" r:id="rId62"/>
        </w:objec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, find</w:t>
      </w:r>
    </w:p>
    <w:p w14:paraId="0E6384A1" w14:textId="77777777" w:rsidR="00566E5A" w:rsidRPr="00C00A2E" w:rsidRDefault="00566E5A" w:rsidP="00A37DF0">
      <w:pPr>
        <w:numPr>
          <w:ilvl w:val="1"/>
          <w:numId w:val="7"/>
        </w:numPr>
        <w:spacing w:after="4" w:line="240" w:lineRule="auto"/>
        <w:ind w:right="70" w:hanging="426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value of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b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,</w:t>
      </w:r>
    </w:p>
    <w:p w14:paraId="1AE3CE69" w14:textId="77777777" w:rsidR="00566E5A" w:rsidRPr="00C00A2E" w:rsidRDefault="00566E5A" w:rsidP="00A37DF0">
      <w:pPr>
        <w:spacing w:after="289" w:line="240" w:lineRule="auto"/>
        <w:ind w:left="10" w:right="409" w:hanging="10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2)</w:t>
      </w:r>
    </w:p>
    <w:p w14:paraId="30725548" w14:textId="77777777" w:rsidR="00566E5A" w:rsidRPr="00C00A2E" w:rsidRDefault="00566E5A" w:rsidP="00A37DF0">
      <w:pPr>
        <w:numPr>
          <w:ilvl w:val="1"/>
          <w:numId w:val="7"/>
        </w:numPr>
        <w:spacing w:after="4" w:line="240" w:lineRule="auto"/>
        <w:ind w:right="70" w:hanging="426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the value of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c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</w:p>
    <w:p w14:paraId="2D3E7B68" w14:textId="77777777" w:rsidR="00566E5A" w:rsidRPr="00C00A2E" w:rsidRDefault="00566E5A" w:rsidP="00A37DF0">
      <w:pPr>
        <w:spacing w:after="260" w:line="240" w:lineRule="auto"/>
        <w:ind w:left="10" w:right="409" w:hanging="10"/>
        <w:jc w:val="right"/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>(4)</w:t>
      </w:r>
    </w:p>
    <w:p w14:paraId="229BC71A" w14:textId="77777777" w:rsidR="00B36CEE" w:rsidRDefault="00566E5A" w:rsidP="00756083">
      <w:pPr>
        <w:spacing w:after="301" w:line="240" w:lineRule="auto"/>
        <w:ind w:left="284" w:right="70" w:hanging="426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eastAsia="Times New Roman" w:hAnsi="Times New Roman" w:cs="Times New Roman"/>
          <w:b/>
          <w:color w:val="181717"/>
          <w:sz w:val="24"/>
          <w:szCs w:val="24"/>
        </w:rPr>
        <w:t xml:space="preserve"> 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(b) The internal angles of an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n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-sided polygon form an arithmetic sequence with first term</w:t>
      </w:r>
      <w:r w:rsidR="00BF0782">
        <w:rPr>
          <w:rFonts w:ascii="Times New Roman" w:eastAsia="Times New Roman" w:hAnsi="Times New Roman" w:cs="Times New Roman"/>
          <w:color w:val="181717"/>
          <w:sz w:val="24"/>
          <w:szCs w:val="24"/>
        </w:rPr>
        <w:br/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143° and common difference 2°.</w:t>
      </w:r>
      <w:r w:rsidR="00BF0782">
        <w:rPr>
          <w:rFonts w:ascii="Times New Roman" w:hAnsi="Times New Roman" w:cs="Times New Roman"/>
          <w:sz w:val="24"/>
          <w:szCs w:val="24"/>
        </w:rPr>
        <w:br/>
      </w:r>
      <w:r w:rsidR="00BF0782">
        <w:rPr>
          <w:rFonts w:ascii="Times New Roman" w:hAnsi="Times New Roman" w:cs="Times New Roman"/>
          <w:sz w:val="24"/>
          <w:szCs w:val="24"/>
        </w:rPr>
        <w:br/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 xml:space="preserve">Given that all of the internal angles are less than 180°, find the value of </w:t>
      </w:r>
      <w:r w:rsidRPr="00C00A2E">
        <w:rPr>
          <w:rFonts w:ascii="Times New Roman" w:eastAsia="Times New Roman" w:hAnsi="Times New Roman" w:cs="Times New Roman"/>
          <w:i/>
          <w:color w:val="181717"/>
          <w:sz w:val="24"/>
          <w:szCs w:val="24"/>
        </w:rPr>
        <w:t>n</w:t>
      </w:r>
      <w:r w:rsidRPr="00C00A2E">
        <w:rPr>
          <w:rFonts w:ascii="Times New Roman" w:eastAsia="Times New Roman" w:hAnsi="Times New Roman" w:cs="Times New Roman"/>
          <w:color w:val="181717"/>
          <w:sz w:val="24"/>
          <w:szCs w:val="24"/>
        </w:rPr>
        <w:t>.</w:t>
      </w:r>
      <w:r w:rsidR="00BF0782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</w:t>
      </w:r>
    </w:p>
    <w:p w14:paraId="324FE441" w14:textId="204F7081" w:rsidR="00566E5A" w:rsidRPr="00C00A2E" w:rsidRDefault="00566E5A" w:rsidP="00B36CEE">
      <w:pPr>
        <w:spacing w:after="301" w:line="240" w:lineRule="auto"/>
        <w:ind w:left="284" w:right="70" w:hanging="426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 xml:space="preserve">(5) </w:t>
      </w:r>
    </w:p>
    <w:p w14:paraId="333D2537" w14:textId="00550BC9" w:rsidR="00566E5A" w:rsidRDefault="00566E5A" w:rsidP="00566E5A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 xml:space="preserve">(Total </w:t>
      </w:r>
      <w:r w:rsidR="00B36CEE">
        <w:rPr>
          <w:rFonts w:ascii="Times New Roman" w:hAnsi="Times New Roman" w:cs="Times New Roman"/>
          <w:b/>
          <w:bCs/>
          <w:sz w:val="24"/>
          <w:szCs w:val="24"/>
        </w:rPr>
        <w:t xml:space="preserve">for Question 2 is </w:t>
      </w:r>
      <w:r w:rsidRPr="00C00A2E">
        <w:rPr>
          <w:rFonts w:ascii="Times New Roman" w:hAnsi="Times New Roman" w:cs="Times New Roman"/>
          <w:b/>
          <w:bCs/>
          <w:sz w:val="24"/>
          <w:szCs w:val="24"/>
        </w:rPr>
        <w:t>15 marks)</w:t>
      </w:r>
    </w:p>
    <w:p w14:paraId="15D1A216" w14:textId="77777777" w:rsidR="00B36CEE" w:rsidRPr="00DA1B80" w:rsidRDefault="00B36CEE" w:rsidP="00B36CEE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DA1B80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43E8C1" w14:textId="77777777" w:rsidR="00B36CEE" w:rsidRPr="00DA1B80" w:rsidRDefault="00B36CEE" w:rsidP="00B36CE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1B80"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5F6BD86" w14:textId="77777777" w:rsidR="00B36CEE" w:rsidRPr="00C00A2E" w:rsidRDefault="00B36CEE" w:rsidP="00566E5A">
      <w:pPr>
        <w:jc w:val="right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</w:p>
    <w:p w14:paraId="62F9972B" w14:textId="77777777" w:rsidR="00B36CEE" w:rsidRDefault="00B36CEE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PlMS"/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70EA83D" w14:textId="5BB8FE1D" w:rsidR="00F5723C" w:rsidRPr="00B36CEE" w:rsidRDefault="00F5723C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B36CEE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Platinum Mark Scheme</w:t>
      </w:r>
      <w:bookmarkEnd w:id="8"/>
    </w:p>
    <w:p w14:paraId="3F81FE17" w14:textId="75DB3256" w:rsidR="00F5786E" w:rsidRPr="00C00A2E" w:rsidRDefault="00F5786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00A2E">
        <w:rPr>
          <w:rFonts w:ascii="Times New Roman" w:hAnsi="Times New Roman" w:cs="Times New Roman"/>
          <w:b/>
          <w:bCs/>
          <w:sz w:val="24"/>
          <w:szCs w:val="24"/>
        </w:rPr>
        <w:t>Q1.</w:t>
      </w:r>
    </w:p>
    <w:p w14:paraId="772A3580" w14:textId="41F4C836" w:rsidR="00F5786E" w:rsidRPr="00C00A2E" w:rsidRDefault="00F5786E">
      <w:pPr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B19196" wp14:editId="1538547A">
            <wp:extent cx="5731510" cy="3638550"/>
            <wp:effectExtent l="0" t="0" r="2540" b="0"/>
            <wp:docPr id="30" name="Picture 30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Text&#10;&#10;Description automatically generated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3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3931B" w14:textId="77777777" w:rsidR="00E3610B" w:rsidRPr="00C00A2E" w:rsidRDefault="00E3610B">
      <w:pPr>
        <w:rPr>
          <w:rFonts w:ascii="Times New Roman" w:hAnsi="Times New Roman" w:cs="Times New Roman"/>
          <w:sz w:val="24"/>
          <w:szCs w:val="24"/>
        </w:rPr>
      </w:pPr>
    </w:p>
    <w:p w14:paraId="75320101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0FFA89F2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7D191B16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43BBEA04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6C964438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0C16EE3C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28379721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591FE4A1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19049B88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105CD996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7BF0B3B1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69100DC3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444B6CFE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6D1A99E3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66208F87" w14:textId="77777777" w:rsidR="000B0D4E" w:rsidRPr="00C00A2E" w:rsidRDefault="000B0D4E">
      <w:pPr>
        <w:rPr>
          <w:rFonts w:ascii="Times New Roman" w:hAnsi="Times New Roman" w:cs="Times New Roman"/>
          <w:sz w:val="24"/>
          <w:szCs w:val="24"/>
        </w:rPr>
      </w:pPr>
    </w:p>
    <w:p w14:paraId="38E0E973" w14:textId="0A2F2795" w:rsidR="00E3610B" w:rsidRPr="00C00A2E" w:rsidRDefault="00E3610B">
      <w:pPr>
        <w:rPr>
          <w:rFonts w:ascii="Times New Roman" w:hAnsi="Times New Roman" w:cs="Times New Roman"/>
          <w:sz w:val="24"/>
          <w:szCs w:val="24"/>
        </w:rPr>
      </w:pPr>
      <w:r w:rsidRPr="00C00A2E">
        <w:rPr>
          <w:rFonts w:ascii="Times New Roman" w:hAnsi="Times New Roman" w:cs="Times New Roman"/>
          <w:sz w:val="24"/>
          <w:szCs w:val="24"/>
        </w:rPr>
        <w:t xml:space="preserve">Q2. </w:t>
      </w:r>
    </w:p>
    <w:p w14:paraId="535145F6" w14:textId="502909AF" w:rsidR="000B0D4E" w:rsidRPr="00F5723C" w:rsidRDefault="000B0D4E">
      <w:pPr>
        <w:rPr>
          <w:rFonts w:ascii="Arial" w:hAnsi="Arial" w:cs="Arial"/>
          <w:sz w:val="26"/>
          <w:szCs w:val="26"/>
        </w:rPr>
      </w:pPr>
      <w:r w:rsidRPr="000B0D4E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51655A5C" wp14:editId="393A02D5">
            <wp:extent cx="5731510" cy="6137275"/>
            <wp:effectExtent l="0" t="0" r="2540" b="0"/>
            <wp:docPr id="32" name="Picture 3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Diagram&#10;&#10;Description automatically generated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3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B0D4E" w:rsidRPr="00F5723C">
      <w:headerReference w:type="default" r:id="rId65"/>
      <w:footerReference w:type="default" r:id="rId6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F06CC" w14:textId="77777777" w:rsidR="005669A3" w:rsidRDefault="005669A3" w:rsidP="008303A3">
      <w:pPr>
        <w:spacing w:after="0" w:line="240" w:lineRule="auto"/>
      </w:pPr>
      <w:r>
        <w:separator/>
      </w:r>
    </w:p>
  </w:endnote>
  <w:endnote w:type="continuationSeparator" w:id="0">
    <w:p w14:paraId="73FC37CE" w14:textId="77777777" w:rsidR="005669A3" w:rsidRDefault="005669A3" w:rsidP="008303A3">
      <w:pPr>
        <w:spacing w:after="0" w:line="240" w:lineRule="auto"/>
      </w:pPr>
      <w:r>
        <w:continuationSeparator/>
      </w:r>
    </w:p>
  </w:endnote>
  <w:endnote w:type="continuationNotice" w:id="1">
    <w:p w14:paraId="4A5EB31A" w14:textId="77777777" w:rsidR="005669A3" w:rsidRDefault="005669A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8EA6C9" w14:textId="77777777" w:rsidR="005669A3" w:rsidRDefault="005669A3" w:rsidP="008303A3">
      <w:pPr>
        <w:spacing w:after="0" w:line="240" w:lineRule="auto"/>
      </w:pPr>
      <w:r>
        <w:separator/>
      </w:r>
    </w:p>
  </w:footnote>
  <w:footnote w:type="continuationSeparator" w:id="0">
    <w:p w14:paraId="6908167C" w14:textId="77777777" w:rsidR="005669A3" w:rsidRDefault="005669A3" w:rsidP="008303A3">
      <w:pPr>
        <w:spacing w:after="0" w:line="240" w:lineRule="auto"/>
      </w:pPr>
      <w:r>
        <w:continuationSeparator/>
      </w:r>
    </w:p>
  </w:footnote>
  <w:footnote w:type="continuationNotice" w:id="1">
    <w:p w14:paraId="7C53B1CD" w14:textId="77777777" w:rsidR="005669A3" w:rsidRDefault="005669A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6EBC972B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76C8C">
      <w:t xml:space="preserve"> </w:t>
    </w:r>
  </w:p>
  <w:p w14:paraId="1405D466" w14:textId="73B41EC8" w:rsidR="009C5052" w:rsidRDefault="009C505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781BD3"/>
    <w:multiLevelType w:val="hybridMultilevel"/>
    <w:tmpl w:val="5400DC56"/>
    <w:lvl w:ilvl="0" w:tplc="A7E23C72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4E6E13"/>
    <w:multiLevelType w:val="hybridMultilevel"/>
    <w:tmpl w:val="2CB2354E"/>
    <w:lvl w:ilvl="0" w:tplc="4C3ADE14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026105A">
      <w:start w:val="1"/>
      <w:numFmt w:val="lowerRoman"/>
      <w:lvlRestart w:val="0"/>
      <w:lvlText w:val="(%2)"/>
      <w:lvlJc w:val="left"/>
      <w:pPr>
        <w:ind w:left="723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B03C6BB6">
      <w:start w:val="1"/>
      <w:numFmt w:val="lowerRoman"/>
      <w:lvlText w:val="%3"/>
      <w:lvlJc w:val="left"/>
      <w:pPr>
        <w:ind w:left="193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37EDE9C">
      <w:start w:val="1"/>
      <w:numFmt w:val="decimal"/>
      <w:lvlText w:val="%4"/>
      <w:lvlJc w:val="left"/>
      <w:pPr>
        <w:ind w:left="265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8B85BBC">
      <w:start w:val="1"/>
      <w:numFmt w:val="lowerLetter"/>
      <w:lvlText w:val="%5"/>
      <w:lvlJc w:val="left"/>
      <w:pPr>
        <w:ind w:left="337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48CFAAC">
      <w:start w:val="1"/>
      <w:numFmt w:val="lowerRoman"/>
      <w:lvlText w:val="%6"/>
      <w:lvlJc w:val="left"/>
      <w:pPr>
        <w:ind w:left="409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3323222">
      <w:start w:val="1"/>
      <w:numFmt w:val="decimal"/>
      <w:lvlText w:val="%7"/>
      <w:lvlJc w:val="left"/>
      <w:pPr>
        <w:ind w:left="481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7B45D96">
      <w:start w:val="1"/>
      <w:numFmt w:val="lowerLetter"/>
      <w:lvlText w:val="%8"/>
      <w:lvlJc w:val="left"/>
      <w:pPr>
        <w:ind w:left="553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74E0ECA">
      <w:start w:val="1"/>
      <w:numFmt w:val="lowerRoman"/>
      <w:lvlText w:val="%9"/>
      <w:lvlJc w:val="left"/>
      <w:pPr>
        <w:ind w:left="625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4A211BB8"/>
    <w:multiLevelType w:val="hybridMultilevel"/>
    <w:tmpl w:val="B11E4AB2"/>
    <w:lvl w:ilvl="0" w:tplc="85860FC0">
      <w:start w:val="1"/>
      <w:numFmt w:val="lowerLetter"/>
      <w:lvlText w:val="(%1)"/>
      <w:lvlJc w:val="left"/>
      <w:pPr>
        <w:ind w:left="65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77" w:hanging="360"/>
      </w:pPr>
    </w:lvl>
    <w:lvl w:ilvl="2" w:tplc="0809001B" w:tentative="1">
      <w:start w:val="1"/>
      <w:numFmt w:val="lowerRoman"/>
      <w:lvlText w:val="%3."/>
      <w:lvlJc w:val="right"/>
      <w:pPr>
        <w:ind w:left="2097" w:hanging="180"/>
      </w:pPr>
    </w:lvl>
    <w:lvl w:ilvl="3" w:tplc="0809000F" w:tentative="1">
      <w:start w:val="1"/>
      <w:numFmt w:val="decimal"/>
      <w:lvlText w:val="%4."/>
      <w:lvlJc w:val="left"/>
      <w:pPr>
        <w:ind w:left="2817" w:hanging="360"/>
      </w:pPr>
    </w:lvl>
    <w:lvl w:ilvl="4" w:tplc="08090019" w:tentative="1">
      <w:start w:val="1"/>
      <w:numFmt w:val="lowerLetter"/>
      <w:lvlText w:val="%5."/>
      <w:lvlJc w:val="left"/>
      <w:pPr>
        <w:ind w:left="3537" w:hanging="360"/>
      </w:pPr>
    </w:lvl>
    <w:lvl w:ilvl="5" w:tplc="0809001B" w:tentative="1">
      <w:start w:val="1"/>
      <w:numFmt w:val="lowerRoman"/>
      <w:lvlText w:val="%6."/>
      <w:lvlJc w:val="right"/>
      <w:pPr>
        <w:ind w:left="4257" w:hanging="180"/>
      </w:pPr>
    </w:lvl>
    <w:lvl w:ilvl="6" w:tplc="0809000F" w:tentative="1">
      <w:start w:val="1"/>
      <w:numFmt w:val="decimal"/>
      <w:lvlText w:val="%7."/>
      <w:lvlJc w:val="left"/>
      <w:pPr>
        <w:ind w:left="4977" w:hanging="360"/>
      </w:pPr>
    </w:lvl>
    <w:lvl w:ilvl="7" w:tplc="08090019" w:tentative="1">
      <w:start w:val="1"/>
      <w:numFmt w:val="lowerLetter"/>
      <w:lvlText w:val="%8."/>
      <w:lvlJc w:val="left"/>
      <w:pPr>
        <w:ind w:left="5697" w:hanging="360"/>
      </w:pPr>
    </w:lvl>
    <w:lvl w:ilvl="8" w:tplc="0809001B" w:tentative="1">
      <w:start w:val="1"/>
      <w:numFmt w:val="lowerRoman"/>
      <w:lvlText w:val="%9."/>
      <w:lvlJc w:val="right"/>
      <w:pPr>
        <w:ind w:left="6417" w:hanging="180"/>
      </w:pPr>
    </w:lvl>
  </w:abstractNum>
  <w:abstractNum w:abstractNumId="6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656264"/>
    <w:multiLevelType w:val="hybridMultilevel"/>
    <w:tmpl w:val="B148AD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2E57932"/>
    <w:multiLevelType w:val="hybridMultilevel"/>
    <w:tmpl w:val="D174C59A"/>
    <w:lvl w:ilvl="0" w:tplc="5100CB7C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2"/>
  </w:num>
  <w:num w:numId="5">
    <w:abstractNumId w:val="8"/>
  </w:num>
  <w:num w:numId="6">
    <w:abstractNumId w:val="3"/>
  </w:num>
  <w:num w:numId="7">
    <w:abstractNumId w:val="4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40319"/>
    <w:rsid w:val="0005141E"/>
    <w:rsid w:val="000544D7"/>
    <w:rsid w:val="00055145"/>
    <w:rsid w:val="00057634"/>
    <w:rsid w:val="00061C0D"/>
    <w:rsid w:val="00074B57"/>
    <w:rsid w:val="000868D2"/>
    <w:rsid w:val="000A0E28"/>
    <w:rsid w:val="000A5385"/>
    <w:rsid w:val="000A7FC6"/>
    <w:rsid w:val="000B0D4E"/>
    <w:rsid w:val="000D40D9"/>
    <w:rsid w:val="000E575D"/>
    <w:rsid w:val="000F1ACD"/>
    <w:rsid w:val="00100A2D"/>
    <w:rsid w:val="0011042D"/>
    <w:rsid w:val="001109BF"/>
    <w:rsid w:val="001319EC"/>
    <w:rsid w:val="00135444"/>
    <w:rsid w:val="00146AD8"/>
    <w:rsid w:val="0016088E"/>
    <w:rsid w:val="001878C0"/>
    <w:rsid w:val="00197903"/>
    <w:rsid w:val="001A0638"/>
    <w:rsid w:val="001A09AC"/>
    <w:rsid w:val="001B0AD7"/>
    <w:rsid w:val="001B18BE"/>
    <w:rsid w:val="001B5A0B"/>
    <w:rsid w:val="001D1994"/>
    <w:rsid w:val="001D26DD"/>
    <w:rsid w:val="001D5788"/>
    <w:rsid w:val="001F3370"/>
    <w:rsid w:val="001F693A"/>
    <w:rsid w:val="0020137E"/>
    <w:rsid w:val="0021479A"/>
    <w:rsid w:val="00234171"/>
    <w:rsid w:val="00235772"/>
    <w:rsid w:val="00243B1D"/>
    <w:rsid w:val="0025013B"/>
    <w:rsid w:val="002768D6"/>
    <w:rsid w:val="002837A5"/>
    <w:rsid w:val="00285A8C"/>
    <w:rsid w:val="002904DB"/>
    <w:rsid w:val="00294D00"/>
    <w:rsid w:val="002A099A"/>
    <w:rsid w:val="002A0A66"/>
    <w:rsid w:val="002A611B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76C8C"/>
    <w:rsid w:val="003827CB"/>
    <w:rsid w:val="00390647"/>
    <w:rsid w:val="003A631C"/>
    <w:rsid w:val="003A6585"/>
    <w:rsid w:val="003B37F5"/>
    <w:rsid w:val="003B5748"/>
    <w:rsid w:val="003C3E97"/>
    <w:rsid w:val="003D0042"/>
    <w:rsid w:val="003D1776"/>
    <w:rsid w:val="003D1877"/>
    <w:rsid w:val="003D3010"/>
    <w:rsid w:val="003D7669"/>
    <w:rsid w:val="003E62F8"/>
    <w:rsid w:val="003F01BD"/>
    <w:rsid w:val="00401343"/>
    <w:rsid w:val="0040569D"/>
    <w:rsid w:val="004208D3"/>
    <w:rsid w:val="00423F1A"/>
    <w:rsid w:val="004726D7"/>
    <w:rsid w:val="004877DE"/>
    <w:rsid w:val="004C2E4F"/>
    <w:rsid w:val="004C5631"/>
    <w:rsid w:val="004C5966"/>
    <w:rsid w:val="004E1D7A"/>
    <w:rsid w:val="004E2705"/>
    <w:rsid w:val="004F6BF7"/>
    <w:rsid w:val="00500C2F"/>
    <w:rsid w:val="00521F2D"/>
    <w:rsid w:val="005274A2"/>
    <w:rsid w:val="005313A1"/>
    <w:rsid w:val="005325CD"/>
    <w:rsid w:val="00535129"/>
    <w:rsid w:val="0053553D"/>
    <w:rsid w:val="00555306"/>
    <w:rsid w:val="005651E3"/>
    <w:rsid w:val="005669A3"/>
    <w:rsid w:val="00566E5A"/>
    <w:rsid w:val="00572CAD"/>
    <w:rsid w:val="00583120"/>
    <w:rsid w:val="00587BFA"/>
    <w:rsid w:val="00592CA1"/>
    <w:rsid w:val="005931B3"/>
    <w:rsid w:val="005A3597"/>
    <w:rsid w:val="005B6FAC"/>
    <w:rsid w:val="005C431D"/>
    <w:rsid w:val="005E6C25"/>
    <w:rsid w:val="005F6C70"/>
    <w:rsid w:val="005F7715"/>
    <w:rsid w:val="0061382D"/>
    <w:rsid w:val="006138DE"/>
    <w:rsid w:val="006250E2"/>
    <w:rsid w:val="00657049"/>
    <w:rsid w:val="00676373"/>
    <w:rsid w:val="006B39AE"/>
    <w:rsid w:val="006D2A76"/>
    <w:rsid w:val="006D4D3D"/>
    <w:rsid w:val="006E4E1B"/>
    <w:rsid w:val="006F2965"/>
    <w:rsid w:val="0070147B"/>
    <w:rsid w:val="00703114"/>
    <w:rsid w:val="00746128"/>
    <w:rsid w:val="00753F31"/>
    <w:rsid w:val="00756083"/>
    <w:rsid w:val="00764992"/>
    <w:rsid w:val="007A3A79"/>
    <w:rsid w:val="007A7D30"/>
    <w:rsid w:val="007B0CE4"/>
    <w:rsid w:val="007E48CB"/>
    <w:rsid w:val="007E7096"/>
    <w:rsid w:val="007E74B9"/>
    <w:rsid w:val="007F0FAA"/>
    <w:rsid w:val="007F343B"/>
    <w:rsid w:val="007F3592"/>
    <w:rsid w:val="00821663"/>
    <w:rsid w:val="008303A3"/>
    <w:rsid w:val="0083240C"/>
    <w:rsid w:val="00834583"/>
    <w:rsid w:val="008531AA"/>
    <w:rsid w:val="00861B69"/>
    <w:rsid w:val="00867A6C"/>
    <w:rsid w:val="008761FE"/>
    <w:rsid w:val="008847BE"/>
    <w:rsid w:val="008A460C"/>
    <w:rsid w:val="008B1B6E"/>
    <w:rsid w:val="008B3C06"/>
    <w:rsid w:val="008C13FA"/>
    <w:rsid w:val="008E4EAA"/>
    <w:rsid w:val="008E7065"/>
    <w:rsid w:val="008F5B5E"/>
    <w:rsid w:val="008F6A18"/>
    <w:rsid w:val="00920267"/>
    <w:rsid w:val="009215B5"/>
    <w:rsid w:val="00925BC3"/>
    <w:rsid w:val="009335B5"/>
    <w:rsid w:val="00934B4D"/>
    <w:rsid w:val="0094627B"/>
    <w:rsid w:val="00947A04"/>
    <w:rsid w:val="00950DCC"/>
    <w:rsid w:val="00952ED6"/>
    <w:rsid w:val="00962B0F"/>
    <w:rsid w:val="00964A2A"/>
    <w:rsid w:val="00966FD4"/>
    <w:rsid w:val="00967F49"/>
    <w:rsid w:val="00982171"/>
    <w:rsid w:val="00987806"/>
    <w:rsid w:val="009A2A0F"/>
    <w:rsid w:val="009B50CE"/>
    <w:rsid w:val="009B7D4D"/>
    <w:rsid w:val="009C064B"/>
    <w:rsid w:val="009C5052"/>
    <w:rsid w:val="00A05509"/>
    <w:rsid w:val="00A223CD"/>
    <w:rsid w:val="00A37C96"/>
    <w:rsid w:val="00A37DF0"/>
    <w:rsid w:val="00A43DCD"/>
    <w:rsid w:val="00A511D4"/>
    <w:rsid w:val="00A70197"/>
    <w:rsid w:val="00A76AA8"/>
    <w:rsid w:val="00A91318"/>
    <w:rsid w:val="00A91E2E"/>
    <w:rsid w:val="00AA52B1"/>
    <w:rsid w:val="00AB09DB"/>
    <w:rsid w:val="00AB1159"/>
    <w:rsid w:val="00AB338C"/>
    <w:rsid w:val="00AD7ECE"/>
    <w:rsid w:val="00AF12A7"/>
    <w:rsid w:val="00AF34B5"/>
    <w:rsid w:val="00AF72D1"/>
    <w:rsid w:val="00B07171"/>
    <w:rsid w:val="00B304BF"/>
    <w:rsid w:val="00B31B89"/>
    <w:rsid w:val="00B36CEE"/>
    <w:rsid w:val="00B60428"/>
    <w:rsid w:val="00B7259F"/>
    <w:rsid w:val="00B7337C"/>
    <w:rsid w:val="00B75C21"/>
    <w:rsid w:val="00B86EAD"/>
    <w:rsid w:val="00B87082"/>
    <w:rsid w:val="00BE1B37"/>
    <w:rsid w:val="00BE5178"/>
    <w:rsid w:val="00BF0782"/>
    <w:rsid w:val="00BF49FF"/>
    <w:rsid w:val="00BF528C"/>
    <w:rsid w:val="00C00A2E"/>
    <w:rsid w:val="00C040AD"/>
    <w:rsid w:val="00C066C7"/>
    <w:rsid w:val="00C07C5F"/>
    <w:rsid w:val="00C31D32"/>
    <w:rsid w:val="00C45098"/>
    <w:rsid w:val="00C4617D"/>
    <w:rsid w:val="00C567ED"/>
    <w:rsid w:val="00C57C5A"/>
    <w:rsid w:val="00C643BB"/>
    <w:rsid w:val="00C709EA"/>
    <w:rsid w:val="00C74230"/>
    <w:rsid w:val="00C7772A"/>
    <w:rsid w:val="00C953AB"/>
    <w:rsid w:val="00CB57D3"/>
    <w:rsid w:val="00CC4928"/>
    <w:rsid w:val="00CD6FBB"/>
    <w:rsid w:val="00CE1352"/>
    <w:rsid w:val="00CF2E70"/>
    <w:rsid w:val="00D0496D"/>
    <w:rsid w:val="00D3445F"/>
    <w:rsid w:val="00D42C4E"/>
    <w:rsid w:val="00D5116A"/>
    <w:rsid w:val="00D6497B"/>
    <w:rsid w:val="00D81632"/>
    <w:rsid w:val="00D85C2E"/>
    <w:rsid w:val="00DA3A40"/>
    <w:rsid w:val="00DB1DE6"/>
    <w:rsid w:val="00DB3C04"/>
    <w:rsid w:val="00DB44F6"/>
    <w:rsid w:val="00DD0D8C"/>
    <w:rsid w:val="00DD15D1"/>
    <w:rsid w:val="00DD3617"/>
    <w:rsid w:val="00DE55C6"/>
    <w:rsid w:val="00E147F9"/>
    <w:rsid w:val="00E33C2A"/>
    <w:rsid w:val="00E3610B"/>
    <w:rsid w:val="00E42B01"/>
    <w:rsid w:val="00E4563D"/>
    <w:rsid w:val="00E610B5"/>
    <w:rsid w:val="00E74519"/>
    <w:rsid w:val="00E953E9"/>
    <w:rsid w:val="00EA1F53"/>
    <w:rsid w:val="00EB3FC1"/>
    <w:rsid w:val="00EE5708"/>
    <w:rsid w:val="00EF0112"/>
    <w:rsid w:val="00F0019C"/>
    <w:rsid w:val="00F14F52"/>
    <w:rsid w:val="00F27EC3"/>
    <w:rsid w:val="00F331A4"/>
    <w:rsid w:val="00F440F0"/>
    <w:rsid w:val="00F476DA"/>
    <w:rsid w:val="00F51F4E"/>
    <w:rsid w:val="00F5723C"/>
    <w:rsid w:val="00F5786E"/>
    <w:rsid w:val="00F73D70"/>
    <w:rsid w:val="00F90B8B"/>
    <w:rsid w:val="00F95B79"/>
    <w:rsid w:val="00F9688D"/>
    <w:rsid w:val="00FD0440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07171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42C4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42C4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42C4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42C4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2C4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61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8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0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3.bin"/><Relationship Id="rId34" Type="http://schemas.openxmlformats.org/officeDocument/2006/relationships/image" Target="media/image16.jpeg"/><Relationship Id="rId42" Type="http://schemas.openxmlformats.org/officeDocument/2006/relationships/image" Target="media/image23.wmf"/><Relationship Id="rId47" Type="http://schemas.openxmlformats.org/officeDocument/2006/relationships/image" Target="media/image27.jpeg"/><Relationship Id="rId50" Type="http://schemas.openxmlformats.org/officeDocument/2006/relationships/image" Target="media/image29.jpeg"/><Relationship Id="rId55" Type="http://schemas.openxmlformats.org/officeDocument/2006/relationships/image" Target="media/image33.jpeg"/><Relationship Id="rId63" Type="http://schemas.openxmlformats.org/officeDocument/2006/relationships/image" Target="media/image39.png"/><Relationship Id="rId68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9.wmf"/><Relationship Id="rId32" Type="http://schemas.openxmlformats.org/officeDocument/2006/relationships/image" Target="media/image14.jpeg"/><Relationship Id="rId37" Type="http://schemas.openxmlformats.org/officeDocument/2006/relationships/image" Target="media/image19.png"/><Relationship Id="rId40" Type="http://schemas.openxmlformats.org/officeDocument/2006/relationships/image" Target="media/image21.jpeg"/><Relationship Id="rId45" Type="http://schemas.openxmlformats.org/officeDocument/2006/relationships/image" Target="media/image25.jpeg"/><Relationship Id="rId53" Type="http://schemas.openxmlformats.org/officeDocument/2006/relationships/oleObject" Target="embeddings/oleObject11.bin"/><Relationship Id="rId58" Type="http://schemas.openxmlformats.org/officeDocument/2006/relationships/image" Target="media/image36.jpeg"/><Relationship Id="rId66" Type="http://schemas.openxmlformats.org/officeDocument/2006/relationships/footer" Target="footer2.xml"/><Relationship Id="rId5" Type="http://schemas.openxmlformats.org/officeDocument/2006/relationships/styles" Target="styles.xml"/><Relationship Id="rId61" Type="http://schemas.openxmlformats.org/officeDocument/2006/relationships/image" Target="media/image38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jpeg"/><Relationship Id="rId35" Type="http://schemas.openxmlformats.org/officeDocument/2006/relationships/image" Target="media/image17.jpeg"/><Relationship Id="rId43" Type="http://schemas.openxmlformats.org/officeDocument/2006/relationships/oleObject" Target="embeddings/oleObject9.bin"/><Relationship Id="rId48" Type="http://schemas.openxmlformats.org/officeDocument/2006/relationships/image" Target="media/image28.wmf"/><Relationship Id="rId56" Type="http://schemas.openxmlformats.org/officeDocument/2006/relationships/image" Target="media/image34.jpeg"/><Relationship Id="rId64" Type="http://schemas.openxmlformats.org/officeDocument/2006/relationships/image" Target="media/image40.png"/><Relationship Id="rId8" Type="http://schemas.openxmlformats.org/officeDocument/2006/relationships/footnotes" Target="footnotes.xml"/><Relationship Id="rId51" Type="http://schemas.openxmlformats.org/officeDocument/2006/relationships/image" Target="media/image30.jpeg"/><Relationship Id="rId3" Type="http://schemas.openxmlformats.org/officeDocument/2006/relationships/customXml" Target="../customXml/item3.xml"/><Relationship Id="rId12" Type="http://schemas.openxmlformats.org/officeDocument/2006/relationships/hyperlink" Target="https://qualifications.pearson.com/en/qualifications/edexcel-a-levels/advanced-extension-award-mathematics-2018.html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5.jpeg"/><Relationship Id="rId38" Type="http://schemas.openxmlformats.org/officeDocument/2006/relationships/image" Target="media/image20.wmf"/><Relationship Id="rId46" Type="http://schemas.openxmlformats.org/officeDocument/2006/relationships/image" Target="media/image26.jpeg"/><Relationship Id="rId59" Type="http://schemas.openxmlformats.org/officeDocument/2006/relationships/image" Target="media/image37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22.jpeg"/><Relationship Id="rId54" Type="http://schemas.openxmlformats.org/officeDocument/2006/relationships/image" Target="media/image32.jpeg"/><Relationship Id="rId62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8.jpeg"/><Relationship Id="rId49" Type="http://schemas.openxmlformats.org/officeDocument/2006/relationships/oleObject" Target="embeddings/oleObject10.bin"/><Relationship Id="rId57" Type="http://schemas.openxmlformats.org/officeDocument/2006/relationships/image" Target="media/image35.jpeg"/><Relationship Id="rId10" Type="http://schemas.openxmlformats.org/officeDocument/2006/relationships/header" Target="header1.xml"/><Relationship Id="rId31" Type="http://schemas.openxmlformats.org/officeDocument/2006/relationships/image" Target="media/image13.jpeg"/><Relationship Id="rId44" Type="http://schemas.openxmlformats.org/officeDocument/2006/relationships/image" Target="media/image24.jpeg"/><Relationship Id="rId52" Type="http://schemas.openxmlformats.org/officeDocument/2006/relationships/image" Target="media/image31.wmf"/><Relationship Id="rId60" Type="http://schemas.openxmlformats.org/officeDocument/2006/relationships/oleObject" Target="embeddings/oleObject12.bin"/><Relationship Id="rId65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hyperlink" Target="https://www.mathsemporium.com/category/advanced-extension-award-mathematics/" TargetMode="External"/><Relationship Id="rId18" Type="http://schemas.openxmlformats.org/officeDocument/2006/relationships/image" Target="media/image6.wmf"/><Relationship Id="rId39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61E8C2-6406-430F-82F4-DB09CC01AC4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7</TotalTime>
  <Pages>1</Pages>
  <Words>1791</Words>
  <Characters>10210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72</cp:revision>
  <dcterms:created xsi:type="dcterms:W3CDTF">2022-07-31T18:49:00Z</dcterms:created>
  <dcterms:modified xsi:type="dcterms:W3CDTF">2022-11-15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